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24" r:id="rId2"/>
    <p:sldId id="278" r:id="rId3"/>
    <p:sldId id="279" r:id="rId4"/>
    <p:sldId id="325" r:id="rId5"/>
    <p:sldId id="326" r:id="rId6"/>
    <p:sldId id="327" r:id="rId7"/>
    <p:sldId id="328" r:id="rId8"/>
    <p:sldId id="330" r:id="rId9"/>
    <p:sldId id="331" r:id="rId10"/>
    <p:sldId id="332" r:id="rId11"/>
    <p:sldId id="347" r:id="rId12"/>
    <p:sldId id="341" r:id="rId13"/>
    <p:sldId id="351" r:id="rId14"/>
    <p:sldId id="400" r:id="rId15"/>
    <p:sldId id="390" r:id="rId16"/>
    <p:sldId id="352" r:id="rId17"/>
    <p:sldId id="353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9" autoAdjust="0"/>
    <p:restoredTop sz="83259" autoAdjust="0"/>
  </p:normalViewPr>
  <p:slideViewPr>
    <p:cSldViewPr snapToGrid="0" showGuides="1">
      <p:cViewPr varScale="1">
        <p:scale>
          <a:sx n="89" d="100"/>
          <a:sy n="89" d="100"/>
        </p:scale>
        <p:origin x="216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F3D333-CFF2-4E7C-98EA-21BD324E0AA3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2A3DC8-0EF5-42A2-8D26-7F482E76090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90598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3C3770-D3DC-4D7F-BAEB-454A1A82FD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C9FB571-9F98-49F9-9F27-4232807DFA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355FD1-BCBD-435C-B205-183A41475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FC1F0-7CC5-4CCB-B5AD-B6AD05DD6C15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945C11-07F0-40B0-AC03-A3549B18B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ABABBD-9248-41CE-A60D-10CDC38322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95356-569F-47D0-B3E6-91B6EEB01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991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F454A4-D7A8-49B1-8E8D-537C2DDAF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8596CB3-4D0F-43CF-9411-DCDD41214B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DFAB74-1AA9-437A-BD83-79D8CCD6F8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FC1F0-7CC5-4CCB-B5AD-B6AD05DD6C15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9FC2BF8-194E-4103-80F9-E01878587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D162E4-F6D1-434E-A772-49D08C9C3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95356-569F-47D0-B3E6-91B6EEB01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995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AEFDA6-261F-41F3-B759-9E0B32002A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AF240D7-6381-46F0-B18A-48A32AE7AD7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639038-78B8-410A-A756-7AE4104110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FC1F0-7CC5-4CCB-B5AD-B6AD05DD6C15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3C3E19-CD92-44C2-B529-2ED3374D88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AA54F2-CC9F-4931-80E7-76E5C39E9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95356-569F-47D0-B3E6-91B6EEB01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980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EFCDC6-DB0E-4CD6-8FDF-43D032BC8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B38105-B111-4D8E-A7EA-FFB823A6AA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25D074-8646-4D54-921F-1676B7283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FC1F0-7CC5-4CCB-B5AD-B6AD05DD6C15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4D97C2-483A-4C09-BDCC-F296A93557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2278B2-6662-410C-AE0F-8D3A75438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95356-569F-47D0-B3E6-91B6EEB01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1512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A8C928-ADF5-4BEC-B3CF-4460791039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467E4A5-1FBC-4634-BF7D-FF20BAA95C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ECF774-6B54-4677-9EA0-D1584B265C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FC1F0-7CC5-4CCB-B5AD-B6AD05DD6C15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AC89BF-E440-42B5-A126-17E8BCFDA1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3C550E-0E57-4BA2-8EB2-A943695AFE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95356-569F-47D0-B3E6-91B6EEB01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722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C11962-AB54-42EB-81BF-9D2D70AC50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3C6985-A874-4B19-A532-F3B494482C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CCFDC0A-F0A7-4687-BFAA-2D1226EA98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847D343-3D18-42BB-A9D4-4D7A4FEA6C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FC1F0-7CC5-4CCB-B5AD-B6AD05DD6C15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643A2C3-0F47-478E-BFE7-B099663171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F4BD9C8-B5D4-416F-8EFB-21617ACBD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95356-569F-47D0-B3E6-91B6EEB01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0684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AD293C-54AE-45BE-8358-567630E426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A9E19B6-3F7D-4AB9-BE6E-C38F937DF9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C7849DD-FA39-4692-B28C-6D804CCE6F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80B710B-DE5F-4AE9-A205-06D6ED0522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28C628E-F623-4A61-B84A-74252C881A1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B90BB58-73D0-429E-BEDB-2A8EA7CFF1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FC1F0-7CC5-4CCB-B5AD-B6AD05DD6C15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575A2AA-5859-4270-9534-99F2FFD98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FCCC4FE-C724-4EAA-A9D6-88EBA0756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95356-569F-47D0-B3E6-91B6EEB01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334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3D8E6D-AE59-45EA-BD10-C9AD5CDDA2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E9E8D81-3B3D-4C5C-9561-028714197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FC1F0-7CC5-4CCB-B5AD-B6AD05DD6C15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6FCAE54-0C63-4461-B812-BFF2A259FE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D33C33F-480D-4223-B49A-0C6E47AD9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95356-569F-47D0-B3E6-91B6EEB01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6810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A39CC39-1324-41B0-AAA1-35BCCE607E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FC1F0-7CC5-4CCB-B5AD-B6AD05DD6C15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81D04CA-F309-4D06-A7C2-F9B670DD37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470E24-9854-496D-A80D-B2298B791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95356-569F-47D0-B3E6-91B6EEB01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311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4DC2D4-229A-4D0F-8F5D-90A6C18D3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13B8D0-2619-4247-8702-D34B60F732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0DD6158-D5BD-48F6-BB99-80ABC53E84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EF6B218-050A-4C11-B863-6C88209F9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FC1F0-7CC5-4CCB-B5AD-B6AD05DD6C15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980F651-AD60-4274-9CC8-EE31E611D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CD29BE2-0CFD-4AF8-ABF2-A760191F0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95356-569F-47D0-B3E6-91B6EEB01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78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E402F3-9F09-4B85-B38F-9078D45151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2D7D982-6269-4D2A-9AD9-2AB1C75003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9BB9B20-257F-45FF-A2AE-301DC92EBA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23B56EE-1D82-4703-82C1-3205EA0B4D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FC1F0-7CC5-4CCB-B5AD-B6AD05DD6C15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71742A3-74F0-4B37-9C3F-CB8FC11E05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B9F67BE-49A2-42EE-9CF3-22002961C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95356-569F-47D0-B3E6-91B6EEB01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23941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A48D6C7-A011-4C60-995B-9E0A82198F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26947CC-5247-47A0-BB40-455B20FB92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15923D-7A33-4F83-8809-4A11F75E54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FC1F0-7CC5-4CCB-B5AD-B6AD05DD6C15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00023CD-FD3F-4CF3-89CF-105FC0E9A0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29C0EF-FE38-4226-91E9-4394AE873D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95356-569F-47D0-B3E6-91B6EEB01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5083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2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3387" y="218971"/>
            <a:ext cx="7862602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科学方法：演绎推理</a:t>
            </a:r>
            <a:r>
              <a:rPr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——</a:t>
            </a:r>
            <a:r>
              <a:rPr lang="zh-CN" altLang="en-US" sz="252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物理研究方法的运用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153" y="2031853"/>
            <a:ext cx="9966012" cy="460717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D1055A10-0752-44D4-A82D-551552932EF7}"/>
              </a:ext>
            </a:extLst>
          </p:cNvPr>
          <p:cNvSpPr txBox="1"/>
          <p:nvPr/>
        </p:nvSpPr>
        <p:spPr>
          <a:xfrm>
            <a:off x="787153" y="949979"/>
            <a:ext cx="1008255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   演绎推理是从一般性结论推出个别性结论的方法，即从已知的某些一般原理、定理、法则、公理或科学概念出发，推出新结论的一种思维活动。</a:t>
            </a:r>
          </a:p>
        </p:txBody>
      </p:sp>
    </p:spTree>
    <p:extLst>
      <p:ext uri="{BB962C8B-B14F-4D97-AF65-F5344CB8AC3E}">
        <p14:creationId xmlns:p14="http://schemas.microsoft.com/office/powerpoint/2010/main" val="1356850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563407" y="357903"/>
            <a:ext cx="48863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物体动能的表达式</a:t>
            </a:r>
          </a:p>
        </p:txBody>
      </p:sp>
      <p:sp>
        <p:nvSpPr>
          <p:cNvPr id="4" name="AutoShape 13"/>
          <p:cNvSpPr>
            <a:spLocks noChangeArrowheads="1"/>
          </p:cNvSpPr>
          <p:nvPr/>
        </p:nvSpPr>
        <p:spPr bwMode="auto">
          <a:xfrm>
            <a:off x="817199" y="3630357"/>
            <a:ext cx="2833212" cy="824081"/>
          </a:xfrm>
          <a:prstGeom prst="wedgeRoundRectCallout">
            <a:avLst>
              <a:gd name="adj1" fmla="val 77482"/>
              <a:gd name="adj2" fmla="val -143128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8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m</a:t>
            </a: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为物体的质量</a:t>
            </a:r>
          </a:p>
        </p:txBody>
      </p:sp>
      <p:sp>
        <p:nvSpPr>
          <p:cNvPr id="5" name="AutoShape 14"/>
          <p:cNvSpPr>
            <a:spLocks noChangeArrowheads="1"/>
          </p:cNvSpPr>
          <p:nvPr/>
        </p:nvSpPr>
        <p:spPr bwMode="auto">
          <a:xfrm>
            <a:off x="3803545" y="3962802"/>
            <a:ext cx="3281001" cy="518636"/>
          </a:xfrm>
          <a:prstGeom prst="wedgeRoundRectCallout">
            <a:avLst>
              <a:gd name="adj1" fmla="val -21546"/>
              <a:gd name="adj2" fmla="val -271708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8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</a:t>
            </a: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为物体的瞬时速度</a:t>
            </a:r>
          </a:p>
        </p:txBody>
      </p:sp>
      <p:sp>
        <p:nvSpPr>
          <p:cNvPr id="6" name="AutoShape 15"/>
          <p:cNvSpPr>
            <a:spLocks noChangeArrowheads="1"/>
          </p:cNvSpPr>
          <p:nvPr/>
        </p:nvSpPr>
        <p:spPr bwMode="auto">
          <a:xfrm>
            <a:off x="817199" y="1107824"/>
            <a:ext cx="4886354" cy="824081"/>
          </a:xfrm>
          <a:prstGeom prst="wedgeRoundRectCallout">
            <a:avLst>
              <a:gd name="adj1" fmla="val -8435"/>
              <a:gd name="adj2" fmla="val 136286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>
                    <a:alpha val="8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单位：焦耳</a:t>
            </a:r>
            <a:r>
              <a:rPr lang="zh-CN" altLang="en-US" sz="28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J</a:t>
            </a:r>
            <a:r>
              <a:rPr lang="zh-CN" altLang="en-US" sz="28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，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状态量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742240" y="1491615"/>
            <a:ext cx="18959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说明：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747955" y="2031684"/>
            <a:ext cx="6757987" cy="1443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2520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520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520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动能是</a:t>
            </a:r>
            <a:r>
              <a:rPr lang="zh-CN" altLang="en-US" sz="2520" b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标量</a:t>
            </a:r>
            <a:r>
              <a:rPr lang="zh-CN" altLang="en-US" sz="2520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，</a:t>
            </a:r>
            <a:endParaRPr lang="en-US" altLang="zh-CN" sz="2520" b="1" dirty="0">
              <a:solidFill>
                <a:srgbClr val="000000"/>
              </a:solidFill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CN" sz="2520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    </a:t>
            </a:r>
            <a:r>
              <a:rPr lang="zh-CN" altLang="en-US" sz="2520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只有大小，</a:t>
            </a:r>
            <a:endParaRPr lang="en-US" altLang="zh-CN" sz="2520" b="1" dirty="0">
              <a:solidFill>
                <a:srgbClr val="000000"/>
              </a:solidFill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CN" sz="2520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    </a:t>
            </a:r>
            <a:r>
              <a:rPr lang="zh-CN" altLang="en-US" sz="2520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没有方向。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63407" y="4968571"/>
            <a:ext cx="633222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520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520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2520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动能只有正值，没有负值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D36941C-718C-4CE8-A22C-D1888C1A9AE4}"/>
              </a:ext>
            </a:extLst>
          </p:cNvPr>
          <p:cNvSpPr txBox="1"/>
          <p:nvPr/>
        </p:nvSpPr>
        <p:spPr>
          <a:xfrm>
            <a:off x="563407" y="5563035"/>
            <a:ext cx="10112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动能也具有相对性，对不同的参考系，物体的动能不同。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050502C-4DB8-43A6-864B-0F5420751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2881"/>
              </p:ext>
            </p:extLst>
          </p:nvPr>
        </p:nvGraphicFramePr>
        <p:xfrm>
          <a:off x="2747216" y="2057504"/>
          <a:ext cx="2327322" cy="128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7216" y="2057504"/>
                        <a:ext cx="2327322" cy="1288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4C06B2C2-6F30-4ABB-B4B9-062E33580019}"/>
              </a:ext>
            </a:extLst>
          </p:cNvPr>
          <p:cNvSpPr txBox="1"/>
          <p:nvPr/>
        </p:nvSpPr>
        <p:spPr>
          <a:xfrm>
            <a:off x="7237680" y="3565244"/>
            <a:ext cx="448734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做匀速圆周运动的物体的速度是否变化？动能是否变化？</a:t>
            </a:r>
          </a:p>
        </p:txBody>
      </p:sp>
    </p:spTree>
    <p:extLst>
      <p:ext uri="{BB962C8B-B14F-4D97-AF65-F5344CB8AC3E}">
        <p14:creationId xmlns:p14="http://schemas.microsoft.com/office/powerpoint/2010/main" val="199759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6" grpId="0" animBg="1"/>
      <p:bldP spid="7" grpId="0" autoUpdateAnimBg="0"/>
      <p:bldP spid="8" grpId="0" autoUpdateAnimBg="0"/>
      <p:bldP spid="9" grpId="0" autoUpdateAnimBg="0"/>
      <p:bldP spid="10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731045" y="104064"/>
            <a:ext cx="91907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二、动能定理</a:t>
            </a:r>
            <a:r>
              <a:rPr kumimoji="1" lang="en-US" altLang="zh-CN" sz="32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kumimoji="1"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合力做功与动能改变的关系</a:t>
            </a:r>
            <a:r>
              <a:rPr kumimoji="1" lang="en-US" altLang="zh-CN" sz="32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)</a:t>
            </a:r>
            <a:endParaRPr kumimoji="1" lang="zh-CN" altLang="en-US" sz="3200" b="1" dirty="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1186000" y="943812"/>
            <a:ext cx="9453305" cy="584775"/>
          </a:xfrm>
          <a:prstGeom prst="rect">
            <a:avLst/>
          </a:prstGeom>
          <a:noFill/>
          <a:ln w="38100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内容：外力对物体所做的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总功</a:t>
            </a:r>
            <a:r>
              <a:rPr kumimoji="1"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等于物体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动能的变化</a:t>
            </a:r>
            <a:r>
              <a:rPr kumimoji="1" lang="zh-CN" altLang="en-US" sz="32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3627121" y="3429000"/>
          <a:ext cx="5314950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公式" r:id="rId3" imgW="1269720" imgH="393480" progId="Equation.3">
                  <p:embed/>
                </p:oleObj>
              </mc:Choice>
              <mc:Fallback>
                <p:oleObj name="公式" r:id="rId3" imgW="1269720" imgH="393480" progId="Equation.3">
                  <p:embed/>
                  <p:pic>
                    <p:nvPicPr>
                      <p:cNvPr id="126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121" y="3429000"/>
                        <a:ext cx="5314950" cy="164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1" name="Line 5"/>
          <p:cNvSpPr>
            <a:spLocks noChangeShapeType="1"/>
          </p:cNvSpPr>
          <p:nvPr/>
        </p:nvSpPr>
        <p:spPr bwMode="auto">
          <a:xfrm>
            <a:off x="4194335" y="4814890"/>
            <a:ext cx="0" cy="51863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264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26982" name="Line 6"/>
          <p:cNvSpPr>
            <a:spLocks noChangeShapeType="1"/>
          </p:cNvSpPr>
          <p:nvPr/>
        </p:nvSpPr>
        <p:spPr bwMode="auto">
          <a:xfrm>
            <a:off x="6138863" y="4750595"/>
            <a:ext cx="0" cy="58293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264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26983" name="Line 7"/>
          <p:cNvSpPr>
            <a:spLocks noChangeShapeType="1"/>
          </p:cNvSpPr>
          <p:nvPr/>
        </p:nvSpPr>
        <p:spPr bwMode="auto">
          <a:xfrm>
            <a:off x="8277702" y="4722021"/>
            <a:ext cx="0" cy="58435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264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3285650" y="5254943"/>
            <a:ext cx="1967388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外力的总功</a:t>
            </a:r>
          </a:p>
        </p:txBody>
      </p:sp>
      <p:sp>
        <p:nvSpPr>
          <p:cNvPr id="126985" name="Text Box 9"/>
          <p:cNvSpPr txBox="1">
            <a:spLocks noChangeArrowheads="1"/>
          </p:cNvSpPr>
          <p:nvPr/>
        </p:nvSpPr>
        <p:spPr bwMode="auto">
          <a:xfrm>
            <a:off x="5360194" y="5254943"/>
            <a:ext cx="190309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末状态动能</a:t>
            </a:r>
          </a:p>
        </p:txBody>
      </p:sp>
      <p:sp>
        <p:nvSpPr>
          <p:cNvPr id="126986" name="Text Box 10"/>
          <p:cNvSpPr txBox="1">
            <a:spLocks noChangeArrowheads="1"/>
          </p:cNvSpPr>
          <p:nvPr/>
        </p:nvSpPr>
        <p:spPr bwMode="auto">
          <a:xfrm>
            <a:off x="7197568" y="5242084"/>
            <a:ext cx="200882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初状态动能</a:t>
            </a:r>
          </a:p>
        </p:txBody>
      </p:sp>
      <p:sp>
        <p:nvSpPr>
          <p:cNvPr id="126987" name="Rectangle 11"/>
          <p:cNvSpPr>
            <a:spLocks noChangeArrowheads="1"/>
          </p:cNvSpPr>
          <p:nvPr/>
        </p:nvSpPr>
        <p:spPr bwMode="auto">
          <a:xfrm>
            <a:off x="3567114" y="3516157"/>
            <a:ext cx="5380673" cy="1557337"/>
          </a:xfrm>
          <a:prstGeom prst="rect">
            <a:avLst/>
          </a:prstGeom>
          <a:noFill/>
          <a:ln w="57150" cap="rnd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264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26988" name="Text Box 12"/>
          <p:cNvSpPr txBox="1">
            <a:spLocks noChangeArrowheads="1"/>
          </p:cNvSpPr>
          <p:nvPr/>
        </p:nvSpPr>
        <p:spPr bwMode="auto">
          <a:xfrm>
            <a:off x="2108204" y="1615091"/>
            <a:ext cx="3345919" cy="112646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1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、</a:t>
            </a:r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合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外力做功。</a:t>
            </a:r>
          </a:p>
          <a:p>
            <a:pPr algn="l" eaLnBrk="1" hangingPunct="1">
              <a:spcBef>
                <a:spcPct val="1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、外力做功之</a:t>
            </a:r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和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。</a:t>
            </a:r>
          </a:p>
        </p:txBody>
      </p:sp>
      <p:sp>
        <p:nvSpPr>
          <p:cNvPr id="126989" name="Text Box 13"/>
          <p:cNvSpPr txBox="1">
            <a:spLocks noChangeArrowheads="1"/>
          </p:cNvSpPr>
          <p:nvPr/>
        </p:nvSpPr>
        <p:spPr bwMode="auto">
          <a:xfrm>
            <a:off x="6097878" y="2279293"/>
            <a:ext cx="2121479" cy="5847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15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动能</a:t>
            </a:r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变化</a:t>
            </a:r>
          </a:p>
        </p:txBody>
      </p:sp>
      <p:sp>
        <p:nvSpPr>
          <p:cNvPr id="126990" name="Line 14"/>
          <p:cNvSpPr>
            <a:spLocks noChangeShapeType="1"/>
          </p:cNvSpPr>
          <p:nvPr/>
        </p:nvSpPr>
        <p:spPr bwMode="auto">
          <a:xfrm flipV="1">
            <a:off x="3957162" y="2973229"/>
            <a:ext cx="0" cy="908686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264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126991" name="Group 15"/>
          <p:cNvGrpSpPr>
            <a:grpSpLocks/>
          </p:cNvGrpSpPr>
          <p:nvPr/>
        </p:nvGrpSpPr>
        <p:grpSpPr bwMode="auto">
          <a:xfrm>
            <a:off x="5188747" y="2973230"/>
            <a:ext cx="3889057" cy="2787491"/>
            <a:chOff x="2245" y="1524"/>
            <a:chExt cx="2722" cy="1951"/>
          </a:xfrm>
        </p:grpSpPr>
        <p:sp>
          <p:nvSpPr>
            <p:cNvPr id="126992" name="Line 16"/>
            <p:cNvSpPr>
              <a:spLocks noChangeShapeType="1"/>
            </p:cNvSpPr>
            <p:nvPr/>
          </p:nvSpPr>
          <p:spPr bwMode="auto">
            <a:xfrm flipV="1">
              <a:off x="3515" y="1524"/>
              <a:ext cx="0" cy="273"/>
            </a:xfrm>
            <a:prstGeom prst="line">
              <a:avLst/>
            </a:prstGeom>
            <a:noFill/>
            <a:ln w="114300">
              <a:solidFill>
                <a:srgbClr val="00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6993" name="Rectangle 17"/>
            <p:cNvSpPr>
              <a:spLocks noChangeArrowheads="1"/>
            </p:cNvSpPr>
            <p:nvPr/>
          </p:nvSpPr>
          <p:spPr bwMode="auto">
            <a:xfrm>
              <a:off x="2245" y="1797"/>
              <a:ext cx="2722" cy="167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pic>
        <p:nvPicPr>
          <p:cNvPr id="3840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7114" y="5880022"/>
            <a:ext cx="3356284" cy="752236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419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nimBg="1" autoUpdateAnimBg="0"/>
      <p:bldP spid="126981" grpId="0" animBg="1"/>
      <p:bldP spid="126982" grpId="0" animBg="1"/>
      <p:bldP spid="126983" grpId="0" animBg="1"/>
      <p:bldP spid="126984" grpId="0" autoUpdateAnimBg="0"/>
      <p:bldP spid="126985" grpId="0" autoUpdateAnimBg="0"/>
      <p:bldP spid="126986" grpId="0" autoUpdateAnimBg="0"/>
      <p:bldP spid="126987" grpId="0" animBg="1"/>
      <p:bldP spid="126988" grpId="0" animBg="1" autoUpdateAnimBg="0"/>
      <p:bldP spid="126989" grpId="0" animBg="1" autoUpdateAnimBg="0"/>
      <p:bldP spid="12699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2" name="Picture 6" descr="16_06_15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545" y="2595020"/>
            <a:ext cx="5252086" cy="2490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3576695" y="4085206"/>
            <a:ext cx="130016" cy="130016"/>
          </a:xfrm>
          <a:prstGeom prst="ellipse">
            <a:avLst/>
          </a:prstGeom>
          <a:gradFill rotWithShape="1">
            <a:gsLst>
              <a:gs pos="0">
                <a:srgbClr val="A3FBAD"/>
              </a:gs>
              <a:gs pos="100000">
                <a:srgbClr val="A3FBAD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264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65558" name="Group 22"/>
          <p:cNvGrpSpPr>
            <a:grpSpLocks/>
          </p:cNvGrpSpPr>
          <p:nvPr/>
        </p:nvGrpSpPr>
        <p:grpSpPr bwMode="auto">
          <a:xfrm>
            <a:off x="789203" y="2919352"/>
            <a:ext cx="1037273" cy="535782"/>
            <a:chOff x="521" y="2069"/>
            <a:chExt cx="726" cy="375"/>
          </a:xfrm>
        </p:grpSpPr>
        <p:sp>
          <p:nvSpPr>
            <p:cNvPr id="65546" name="Line 10"/>
            <p:cNvSpPr>
              <a:spLocks noChangeShapeType="1"/>
            </p:cNvSpPr>
            <p:nvPr/>
          </p:nvSpPr>
          <p:spPr bwMode="auto">
            <a:xfrm flipH="1">
              <a:off x="612" y="2432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65547" name="Text Box 11"/>
            <p:cNvSpPr txBox="1">
              <a:spLocks noChangeArrowheads="1"/>
            </p:cNvSpPr>
            <p:nvPr/>
          </p:nvSpPr>
          <p:spPr bwMode="auto">
            <a:xfrm>
              <a:off x="521" y="2069"/>
              <a:ext cx="363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80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65556" name="Group 20"/>
          <p:cNvGrpSpPr>
            <a:grpSpLocks/>
          </p:cNvGrpSpPr>
          <p:nvPr/>
        </p:nvGrpSpPr>
        <p:grpSpPr bwMode="auto">
          <a:xfrm>
            <a:off x="594893" y="3568000"/>
            <a:ext cx="3018948" cy="584358"/>
            <a:chOff x="385" y="2522"/>
            <a:chExt cx="2113" cy="409"/>
          </a:xfrm>
        </p:grpSpPr>
        <p:sp>
          <p:nvSpPr>
            <p:cNvPr id="65544" name="Text Box 8"/>
            <p:cNvSpPr txBox="1">
              <a:spLocks noChangeArrowheads="1"/>
            </p:cNvSpPr>
            <p:nvPr/>
          </p:nvSpPr>
          <p:spPr bwMode="auto">
            <a:xfrm>
              <a:off x="385" y="2522"/>
              <a:ext cx="590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80" b="1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F</a:t>
              </a:r>
              <a:endParaRPr lang="en-US" altLang="zh-CN" sz="2880" b="1" baseline="-25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65548" name="Line 12"/>
            <p:cNvSpPr>
              <a:spLocks noChangeShapeType="1"/>
            </p:cNvSpPr>
            <p:nvPr/>
          </p:nvSpPr>
          <p:spPr bwMode="auto">
            <a:xfrm flipH="1">
              <a:off x="612" y="2931"/>
              <a:ext cx="1886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65557" name="Group 21"/>
          <p:cNvGrpSpPr>
            <a:grpSpLocks/>
          </p:cNvGrpSpPr>
          <p:nvPr/>
        </p:nvGrpSpPr>
        <p:grpSpPr bwMode="auto">
          <a:xfrm>
            <a:off x="3640987" y="3503702"/>
            <a:ext cx="1878806" cy="647225"/>
            <a:chOff x="2517" y="2568"/>
            <a:chExt cx="1315" cy="363"/>
          </a:xfrm>
        </p:grpSpPr>
        <p:sp>
          <p:nvSpPr>
            <p:cNvPr id="65545" name="Text Box 9"/>
            <p:cNvSpPr txBox="1">
              <a:spLocks noChangeArrowheads="1"/>
            </p:cNvSpPr>
            <p:nvPr/>
          </p:nvSpPr>
          <p:spPr bwMode="auto">
            <a:xfrm>
              <a:off x="3288" y="2568"/>
              <a:ext cx="54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40" b="1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f</a:t>
              </a:r>
              <a:endParaRPr lang="en-US" altLang="zh-CN" sz="3240" b="1" baseline="-25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65549" name="Line 13"/>
            <p:cNvSpPr>
              <a:spLocks noChangeShapeType="1"/>
            </p:cNvSpPr>
            <p:nvPr/>
          </p:nvSpPr>
          <p:spPr bwMode="auto">
            <a:xfrm>
              <a:off x="2517" y="2931"/>
              <a:ext cx="1089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478765" y="354527"/>
            <a:ext cx="10633884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88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r>
              <a:rPr lang="zh-CN" altLang="en-US" sz="288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例</a:t>
            </a:r>
            <a:r>
              <a:rPr lang="en-US" altLang="zh-CN" sz="288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88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r>
              <a:rPr lang="zh-CN" altLang="en-US" sz="288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一架喷气式飞机，质量 </a:t>
            </a:r>
            <a:r>
              <a:rPr lang="en-US" altLang="zh-CN" sz="288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lang="en-US" altLang="zh-CN" sz="288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=7.0×10</a:t>
            </a:r>
            <a:r>
              <a:rPr lang="en-US" altLang="zh-CN" sz="288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lang="en-US" altLang="zh-CN" sz="288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g</a:t>
            </a:r>
            <a:r>
              <a:rPr lang="zh-CN" altLang="en-US" sz="288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，起飞过程中从静止开始滑跑，当位移达到</a:t>
            </a:r>
            <a:r>
              <a:rPr lang="en-US" altLang="zh-CN" sz="288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288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=2.5×10</a:t>
            </a:r>
            <a:r>
              <a:rPr lang="en-US" altLang="zh-CN" sz="288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88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lang="zh-CN" altLang="en-US" sz="288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时，达到起飞速度</a:t>
            </a:r>
            <a:r>
              <a:rPr lang="en-US" altLang="zh-CN" sz="288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</a:t>
            </a:r>
            <a:r>
              <a:rPr lang="en-US" altLang="zh-CN" sz="288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=80m/s</a:t>
            </a:r>
            <a:r>
              <a:rPr lang="zh-CN" altLang="en-US" sz="288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。在此过程中飞机受到的平均阻力是飞机重量的</a:t>
            </a:r>
            <a:r>
              <a:rPr lang="en-US" altLang="zh-CN" sz="288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.02</a:t>
            </a:r>
            <a:r>
              <a:rPr lang="zh-CN" altLang="en-US" sz="288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倍（</a:t>
            </a:r>
            <a:r>
              <a:rPr lang="en-US" altLang="zh-CN" sz="288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</a:t>
            </a:r>
            <a:r>
              <a:rPr lang="en-US" altLang="zh-CN" sz="288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=0.02</a:t>
            </a:r>
            <a:r>
              <a:rPr lang="zh-CN" altLang="en-US" sz="288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）。求飞机受到的平均牵引力的大小。</a:t>
            </a:r>
          </a:p>
        </p:txBody>
      </p:sp>
      <p:grpSp>
        <p:nvGrpSpPr>
          <p:cNvPr id="65563" name="Group 27"/>
          <p:cNvGrpSpPr>
            <a:grpSpLocks/>
          </p:cNvGrpSpPr>
          <p:nvPr/>
        </p:nvGrpSpPr>
        <p:grpSpPr bwMode="auto">
          <a:xfrm>
            <a:off x="3610983" y="4146645"/>
            <a:ext cx="1303020" cy="1701642"/>
            <a:chOff x="2496" y="2928"/>
            <a:chExt cx="912" cy="1191"/>
          </a:xfrm>
        </p:grpSpPr>
        <p:sp>
          <p:nvSpPr>
            <p:cNvPr id="65561" name="Line 25"/>
            <p:cNvSpPr>
              <a:spLocks noChangeShapeType="1"/>
            </p:cNvSpPr>
            <p:nvPr/>
          </p:nvSpPr>
          <p:spPr bwMode="auto">
            <a:xfrm>
              <a:off x="2496" y="2928"/>
              <a:ext cx="0" cy="960"/>
            </a:xfrm>
            <a:prstGeom prst="line">
              <a:avLst/>
            </a:prstGeom>
            <a:noFill/>
            <a:ln w="666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65562" name="Text Box 26"/>
            <p:cNvSpPr txBox="1">
              <a:spLocks noChangeArrowheads="1"/>
            </p:cNvSpPr>
            <p:nvPr/>
          </p:nvSpPr>
          <p:spPr bwMode="auto">
            <a:xfrm>
              <a:off x="2640" y="3744"/>
              <a:ext cx="76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80" b="1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65566" name="Group 30"/>
          <p:cNvGrpSpPr>
            <a:grpSpLocks/>
          </p:cNvGrpSpPr>
          <p:nvPr/>
        </p:nvGrpSpPr>
        <p:grpSpPr bwMode="auto">
          <a:xfrm>
            <a:off x="3610983" y="2706462"/>
            <a:ext cx="891540" cy="1440180"/>
            <a:chOff x="2496" y="1920"/>
            <a:chExt cx="624" cy="1008"/>
          </a:xfrm>
        </p:grpSpPr>
        <p:sp>
          <p:nvSpPr>
            <p:cNvPr id="65564" name="Line 28"/>
            <p:cNvSpPr>
              <a:spLocks noChangeShapeType="1"/>
            </p:cNvSpPr>
            <p:nvPr/>
          </p:nvSpPr>
          <p:spPr bwMode="auto">
            <a:xfrm flipV="1">
              <a:off x="2496" y="2016"/>
              <a:ext cx="0" cy="912"/>
            </a:xfrm>
            <a:prstGeom prst="line">
              <a:avLst/>
            </a:prstGeom>
            <a:noFill/>
            <a:ln w="666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65565" name="Text Box 29"/>
            <p:cNvSpPr txBox="1">
              <a:spLocks noChangeArrowheads="1"/>
            </p:cNvSpPr>
            <p:nvPr/>
          </p:nvSpPr>
          <p:spPr bwMode="auto">
            <a:xfrm>
              <a:off x="2640" y="1920"/>
              <a:ext cx="480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80" b="1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F</a:t>
              </a:r>
              <a:r>
                <a:rPr lang="en-US" altLang="zh-CN" sz="288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2" name="Text Box 2">
            <a:extLst>
              <a:ext uri="{FF2B5EF4-FFF2-40B4-BE49-F238E27FC236}">
                <a16:creationId xmlns:a16="http://schemas.microsoft.com/office/drawing/2014/main" id="{EA16954D-36BD-465C-896B-FE19D2379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57" y="2410442"/>
            <a:ext cx="555498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3240" b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动能定理的应用步骤：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835267D7-7EFB-4C61-AFA1-4B730984D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57" y="2595020"/>
            <a:ext cx="5554980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endParaRPr kumimoji="1" lang="en-US" altLang="zh-CN" sz="2880" b="1" dirty="0">
              <a:solidFill>
                <a:srgbClr val="191925"/>
              </a:solidFill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  <a:p>
            <a:pPr algn="l"/>
            <a:r>
              <a:rPr kumimoji="1" lang="zh-CN" altLang="en-US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kumimoji="1" lang="en-US" altLang="zh-CN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kumimoji="1" lang="zh-CN" altLang="en-US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对研究对象进行受力分析</a:t>
            </a:r>
          </a:p>
          <a:p>
            <a:pPr algn="l"/>
            <a:r>
              <a:rPr kumimoji="1" lang="zh-CN" altLang="en-US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kumimoji="1" lang="en-US" altLang="zh-CN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kumimoji="1" lang="zh-CN" altLang="en-US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求出这些力的功</a:t>
            </a:r>
          </a:p>
          <a:p>
            <a:pPr algn="l"/>
            <a:r>
              <a:rPr kumimoji="1" lang="zh-CN" altLang="en-US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kumimoji="1" lang="en-US" altLang="zh-CN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kumimoji="1" lang="zh-CN" altLang="en-US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确定始、末态的动能</a:t>
            </a:r>
          </a:p>
          <a:p>
            <a:pPr algn="l"/>
            <a:r>
              <a:rPr kumimoji="1" lang="zh-CN" altLang="en-US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kumimoji="1" lang="en-US" altLang="zh-CN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4</a:t>
            </a:r>
            <a:r>
              <a:rPr kumimoji="1" lang="zh-CN" altLang="en-US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根据动能定理列出方程</a:t>
            </a:r>
          </a:p>
          <a:p>
            <a:r>
              <a:rPr kumimoji="1" lang="en-US" altLang="zh-CN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       W</a:t>
            </a:r>
            <a:r>
              <a:rPr kumimoji="1" lang="zh-CN" altLang="en-US" sz="2880" b="1" baseline="-25000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总</a:t>
            </a:r>
            <a:r>
              <a:rPr kumimoji="1" lang="zh-CN" altLang="en-US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kumimoji="1" lang="en-US" altLang="zh-CN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E</a:t>
            </a:r>
            <a:r>
              <a:rPr kumimoji="1" lang="en-US" altLang="zh-CN" sz="2880" b="1" baseline="-25000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k2</a:t>
            </a:r>
            <a:r>
              <a:rPr kumimoji="1" lang="en-US" altLang="zh-CN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—E</a:t>
            </a:r>
            <a:r>
              <a:rPr kumimoji="1" lang="en-US" altLang="zh-CN" sz="2880" b="1" baseline="-25000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k1</a:t>
            </a:r>
          </a:p>
          <a:p>
            <a:pPr algn="l"/>
            <a:r>
              <a:rPr kumimoji="1" lang="zh-CN" altLang="en-US" sz="2880" b="1" dirty="0">
                <a:solidFill>
                  <a:srgbClr val="191925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    求解方程</a:t>
            </a:r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id="{6DEE1609-28E9-41B1-A61C-C57906A30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7839" y="5948617"/>
            <a:ext cx="806738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3240" b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不涉及加速度与时间，建议用动能定理解决。</a:t>
            </a:r>
          </a:p>
        </p:txBody>
      </p:sp>
    </p:spTree>
    <p:extLst>
      <p:ext uri="{BB962C8B-B14F-4D97-AF65-F5344CB8AC3E}">
        <p14:creationId xmlns:p14="http://schemas.microsoft.com/office/powerpoint/2010/main" val="122078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 animBg="1"/>
      <p:bldP spid="2" grpId="0"/>
      <p:bldP spid="3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7C0D157-EAF3-4022-967C-1270B07CBBFC}"/>
              </a:ext>
            </a:extLst>
          </p:cNvPr>
          <p:cNvSpPr txBox="1"/>
          <p:nvPr/>
        </p:nvSpPr>
        <p:spPr>
          <a:xfrm>
            <a:off x="346841" y="650227"/>
            <a:ext cx="6243145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人们有时用“打夯”的方式把松散的地面夯实。设某次打夯符合以下模型：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两人同时通过绳子对重物各施加一个力，力的大小均为320 N，方向都与竖直方向成37°，重物离开地面30 cm后人停止施力，最后重物自由下落把地面砸深2 cm。已知重物的质量为50 kg，g取 10 m/s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cos 37°=0.8。求：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1）重物刚落地时的速度是多大？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2）重物对地面的平均冲击力是多大？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779A019-FCB9-4002-86F5-FA63FC783F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0623" y="786992"/>
            <a:ext cx="5930053" cy="412767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A3C8F7E7-9500-4CC6-882D-C90F7882A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12" y="5188197"/>
            <a:ext cx="806738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3240" b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把两个过程合为一个过程，处理更加方便。</a:t>
            </a:r>
          </a:p>
        </p:txBody>
      </p:sp>
    </p:spTree>
    <p:extLst>
      <p:ext uri="{BB962C8B-B14F-4D97-AF65-F5344CB8AC3E}">
        <p14:creationId xmlns:p14="http://schemas.microsoft.com/office/powerpoint/2010/main" val="305497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E7689A3-2334-429D-B11D-ED32501315EC}"/>
              </a:ext>
            </a:extLst>
          </p:cNvPr>
          <p:cNvSpPr txBox="1"/>
          <p:nvPr/>
        </p:nvSpPr>
        <p:spPr>
          <a:xfrm>
            <a:off x="501867" y="1028861"/>
            <a:ext cx="552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如何合力是变力，那怎么处理？</a:t>
            </a:r>
          </a:p>
        </p:txBody>
      </p:sp>
      <p:sp>
        <p:nvSpPr>
          <p:cNvPr id="3" name="箭头: 下 2">
            <a:extLst>
              <a:ext uri="{FF2B5EF4-FFF2-40B4-BE49-F238E27FC236}">
                <a16:creationId xmlns:a16="http://schemas.microsoft.com/office/drawing/2014/main" id="{16C5B0C8-CA20-4AF8-B349-A4DEA399B152}"/>
              </a:ext>
            </a:extLst>
          </p:cNvPr>
          <p:cNvSpPr/>
          <p:nvPr/>
        </p:nvSpPr>
        <p:spPr>
          <a:xfrm>
            <a:off x="2661224" y="1638259"/>
            <a:ext cx="561912" cy="60939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16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A1259EE-EE37-4F6E-8D41-BB1E3D5A274D}"/>
              </a:ext>
            </a:extLst>
          </p:cNvPr>
          <p:cNvSpPr txBox="1"/>
          <p:nvPr/>
        </p:nvSpPr>
        <p:spPr>
          <a:xfrm>
            <a:off x="720061" y="2247657"/>
            <a:ext cx="50185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微元法：细分到可看作恒力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DAE36A4-5372-43BE-968D-C64B7E64EBD2}"/>
              </a:ext>
            </a:extLst>
          </p:cNvPr>
          <p:cNvSpPr txBox="1"/>
          <p:nvPr/>
        </p:nvSpPr>
        <p:spPr>
          <a:xfrm>
            <a:off x="6320946" y="1028861"/>
            <a:ext cx="5163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如何是曲线运动，那怎么处理？</a:t>
            </a:r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5C4ACEA6-4E9A-4F12-B125-86127C953D33}"/>
              </a:ext>
            </a:extLst>
          </p:cNvPr>
          <p:cNvSpPr/>
          <p:nvPr/>
        </p:nvSpPr>
        <p:spPr>
          <a:xfrm>
            <a:off x="8480302" y="1638259"/>
            <a:ext cx="454314" cy="60939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16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499FC30-04D0-4D42-BB68-7D60CC9E62DB}"/>
              </a:ext>
            </a:extLst>
          </p:cNvPr>
          <p:cNvSpPr txBox="1"/>
          <p:nvPr/>
        </p:nvSpPr>
        <p:spPr>
          <a:xfrm>
            <a:off x="6539139" y="2247657"/>
            <a:ext cx="45582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微元法：细分到可看作直线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BDB8B8D-D437-4A43-8EDF-FEAD7DE55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555711"/>
              </p:ext>
            </p:extLst>
          </p:nvPr>
        </p:nvGraphicFramePr>
        <p:xfrm>
          <a:off x="979910" y="3338238"/>
          <a:ext cx="7755541" cy="125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2831760" imgH="457200" progId="Equation.DSMT4">
                  <p:embed/>
                </p:oleObj>
              </mc:Choice>
              <mc:Fallback>
                <p:oleObj name="Equation" r:id="rId3" imgW="2831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9910" y="3338238"/>
                        <a:ext cx="7755541" cy="1252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25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960" y="1373140"/>
            <a:ext cx="3628805" cy="2423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D5F43FC-29A7-40FA-A41E-89F2DAA4A7AE}"/>
              </a:ext>
            </a:extLst>
          </p:cNvPr>
          <p:cNvSpPr txBox="1"/>
          <p:nvPr/>
        </p:nvSpPr>
        <p:spPr>
          <a:xfrm>
            <a:off x="8572035" y="3796499"/>
            <a:ext cx="249535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ABD</a:t>
            </a:r>
            <a:endParaRPr lang="zh-CN" altLang="en-US" sz="80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72273804-0CA1-4C3A-87A5-AEE9A2074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62" y="1068340"/>
            <a:ext cx="666067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  (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多选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为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小车在水平恒力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动下，从山坡底部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由静止起运动至高为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坡顶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获得速度为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水平距离为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下列说法正确的是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小车克服重力所做的功是</a:t>
            </a:r>
            <a:r>
              <a:rPr kumimoji="0" lang="en-US" altLang="zh-CN" sz="28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gh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合力对小车做的功是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2mv</a:t>
            </a:r>
            <a:r>
              <a:rPr kumimoji="0" lang="en-US" altLang="zh-CN" sz="2800" b="0" i="1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en-US" altLang="zh-CN" sz="2800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推力对小车做的功是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s-</a:t>
            </a:r>
            <a:r>
              <a:rPr kumimoji="0" lang="en-US" altLang="zh-CN" sz="28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gh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阻力对小车做的功是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2mv</a:t>
            </a:r>
            <a:r>
              <a:rPr kumimoji="0" lang="en-US" altLang="zh-CN" sz="2800" b="0" i="1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mgh-Fs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D395A5F3-0EAF-44BB-A28B-9A413F929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335" y="156770"/>
            <a:ext cx="11567334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3240" b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动能定理的应用更加广泛：处理曲线运动、变力做功问题</a:t>
            </a:r>
          </a:p>
        </p:txBody>
      </p:sp>
    </p:spTree>
    <p:extLst>
      <p:ext uri="{BB962C8B-B14F-4D97-AF65-F5344CB8AC3E}">
        <p14:creationId xmlns:p14="http://schemas.microsoft.com/office/powerpoint/2010/main" val="2089409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838200" y="450968"/>
            <a:ext cx="5486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对动能定理的总结：</a:t>
            </a: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1318260" y="1136767"/>
            <a:ext cx="48006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8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a</a:t>
            </a:r>
            <a:r>
              <a:rPr kumimoji="1" lang="zh-CN" altLang="en-US" sz="288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．合力对物体做的功的理解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592579" y="4146857"/>
            <a:ext cx="644652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8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式子左边的功与右边的动能都是标量</a:t>
            </a:r>
            <a:r>
              <a:rPr kumimoji="1" lang="zh-CN" altLang="en-US" sz="216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318260" y="3598217"/>
            <a:ext cx="203596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8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b.</a:t>
            </a:r>
            <a:r>
              <a:rPr kumimoji="1" lang="zh-CN" altLang="en-US" sz="288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标量性</a:t>
            </a:r>
            <a:endParaRPr kumimoji="1" lang="zh-CN" altLang="en-US" sz="2880" b="1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1318259" y="4722644"/>
            <a:ext cx="603504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4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c</a:t>
            </a:r>
            <a:r>
              <a:rPr kumimoji="1" lang="zh-CN" altLang="en-US" sz="288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．对定理中“变化”一词的理解</a:t>
            </a:r>
          </a:p>
        </p:txBody>
      </p: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1729739" y="5339864"/>
            <a:ext cx="500634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①W</a:t>
            </a:r>
            <a:r>
              <a:rPr kumimoji="1" lang="zh-CN" altLang="en-US" sz="2520" b="1" baseline="-250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合</a:t>
            </a: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＞</a:t>
            </a:r>
            <a:r>
              <a:rPr kumimoji="1"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0</a:t>
            </a: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， </a:t>
            </a:r>
            <a:r>
              <a:rPr kumimoji="1"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E</a:t>
            </a:r>
            <a:r>
              <a:rPr kumimoji="1" lang="en-US" altLang="zh-CN" sz="2520" b="1" baseline="-250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k2</a:t>
            </a:r>
            <a:r>
              <a:rPr kumimoji="1"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__ E</a:t>
            </a:r>
            <a:r>
              <a:rPr kumimoji="1" lang="en-US" altLang="zh-CN" sz="2520" b="1" baseline="-250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k1  </a:t>
            </a:r>
            <a:r>
              <a:rPr kumimoji="1" lang="zh-CN" altLang="en-US" sz="2520" b="1" baseline="-250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， </a:t>
            </a:r>
            <a:r>
              <a:rPr kumimoji="1" lang="zh-CN" altLang="en-US" sz="288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△</a:t>
            </a:r>
            <a:r>
              <a:rPr kumimoji="1" lang="zh-CN" altLang="en-US" sz="2520" b="1" baseline="-250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</a:t>
            </a:r>
            <a:r>
              <a:rPr kumimoji="1"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E</a:t>
            </a:r>
            <a:r>
              <a:rPr kumimoji="1" lang="en-US" altLang="zh-CN" sz="2520" b="1" baseline="-250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k—— </a:t>
            </a:r>
            <a:r>
              <a:rPr kumimoji="1"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0</a:t>
            </a:r>
            <a:endParaRPr kumimoji="1" lang="en-US" altLang="zh-CN" sz="2520" b="1" baseline="-2500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1729739" y="6094244"/>
            <a:ext cx="54864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②W</a:t>
            </a:r>
            <a:r>
              <a:rPr kumimoji="1" lang="zh-CN" altLang="en-US" sz="2520" b="1" baseline="-250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合</a:t>
            </a: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＜</a:t>
            </a:r>
            <a:r>
              <a:rPr kumimoji="1"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0</a:t>
            </a: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， </a:t>
            </a:r>
            <a:r>
              <a:rPr kumimoji="1"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E</a:t>
            </a:r>
            <a:r>
              <a:rPr kumimoji="1" lang="en-US" altLang="zh-CN" sz="2520" b="1" baseline="-250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k2</a:t>
            </a:r>
            <a:r>
              <a:rPr kumimoji="1"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__ E</a:t>
            </a:r>
            <a:r>
              <a:rPr kumimoji="1" lang="en-US" altLang="zh-CN" sz="2520" b="1" baseline="-250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k1  </a:t>
            </a:r>
            <a:r>
              <a:rPr kumimoji="1" lang="zh-CN" altLang="en-US" sz="2520" b="1" baseline="-250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， </a:t>
            </a:r>
            <a:r>
              <a:rPr kumimoji="1" lang="zh-CN" altLang="en-US" sz="288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△</a:t>
            </a:r>
            <a:r>
              <a:rPr kumimoji="1" lang="zh-CN" altLang="en-US" sz="2520" b="1" baseline="-250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</a:t>
            </a:r>
            <a:r>
              <a:rPr kumimoji="1"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E</a:t>
            </a:r>
            <a:r>
              <a:rPr kumimoji="1" lang="en-US" altLang="zh-CN" sz="2520" b="1" baseline="-250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k—— </a:t>
            </a:r>
            <a:r>
              <a:rPr kumimoji="1"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0</a:t>
            </a:r>
            <a:endParaRPr kumimoji="1" lang="en-US" altLang="zh-CN" sz="2520" b="1" baseline="-2500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5913119" y="5339863"/>
            <a:ext cx="48006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＞</a:t>
            </a:r>
          </a:p>
        </p:txBody>
      </p:sp>
      <p:sp>
        <p:nvSpPr>
          <p:cNvPr id="82959" name="Text Box 15"/>
          <p:cNvSpPr txBox="1">
            <a:spLocks noChangeArrowheads="1"/>
          </p:cNvSpPr>
          <p:nvPr/>
        </p:nvSpPr>
        <p:spPr bwMode="auto">
          <a:xfrm>
            <a:off x="3924299" y="5271283"/>
            <a:ext cx="48006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＞</a:t>
            </a:r>
          </a:p>
        </p:txBody>
      </p:sp>
      <p:sp>
        <p:nvSpPr>
          <p:cNvPr id="82960" name="Text Box 16"/>
          <p:cNvSpPr txBox="1">
            <a:spLocks noChangeArrowheads="1"/>
          </p:cNvSpPr>
          <p:nvPr/>
        </p:nvSpPr>
        <p:spPr bwMode="auto">
          <a:xfrm>
            <a:off x="5844539" y="6094243"/>
            <a:ext cx="48006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＜</a:t>
            </a:r>
          </a:p>
        </p:txBody>
      </p:sp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3855719" y="6094243"/>
            <a:ext cx="48006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＜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B75BDD0-FB2F-481F-AAAD-EFCBAFD760DC}"/>
              </a:ext>
            </a:extLst>
          </p:cNvPr>
          <p:cNvGrpSpPr/>
          <p:nvPr/>
        </p:nvGrpSpPr>
        <p:grpSpPr>
          <a:xfrm>
            <a:off x="1577601" y="1838114"/>
            <a:ext cx="2776769" cy="563562"/>
            <a:chOff x="1577601" y="1838114"/>
            <a:chExt cx="2776769" cy="563562"/>
          </a:xfrm>
        </p:grpSpPr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FC27C78D-9093-4F5B-B79F-E3BF1AF57D3B}"/>
                </a:ext>
              </a:extLst>
            </p:cNvPr>
            <p:cNvSpPr txBox="1"/>
            <p:nvPr/>
          </p:nvSpPr>
          <p:spPr>
            <a:xfrm>
              <a:off x="1577601" y="1877968"/>
              <a:ext cx="93937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2800" b="1" dirty="0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①</a:t>
              </a:r>
              <a:endParaRPr lang="zh-CN" altLang="en-US" sz="2800" dirty="0"/>
            </a:p>
          </p:txBody>
        </p: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C8545BDB-53B5-4042-8748-16614A54EC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213151"/>
                </p:ext>
              </p:extLst>
            </p:nvPr>
          </p:nvGraphicFramePr>
          <p:xfrm>
            <a:off x="2138220" y="1838114"/>
            <a:ext cx="2216150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Equation" r:id="rId3" imgW="901440" imgH="228600" progId="Equation.DSMT4">
                    <p:embed/>
                  </p:oleObj>
                </mc:Choice>
                <mc:Fallback>
                  <p:oleObj name="Equation" r:id="rId3" imgW="901440" imgH="2286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52E69F96-3774-4B86-A3DC-B250D2BAB4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38220" y="1838114"/>
                          <a:ext cx="2216150" cy="563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FEA8B254-3726-4DBB-9960-35A4A54B8758}"/>
              </a:ext>
            </a:extLst>
          </p:cNvPr>
          <p:cNvGrpSpPr/>
          <p:nvPr/>
        </p:nvGrpSpPr>
        <p:grpSpPr>
          <a:xfrm>
            <a:off x="1577601" y="2444422"/>
            <a:ext cx="7524359" cy="1124192"/>
            <a:chOff x="1577601" y="2444422"/>
            <a:chExt cx="7524359" cy="1124192"/>
          </a:xfrm>
        </p:grpSpPr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52E69F96-3774-4B86-A3DC-B250D2BAB4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501793"/>
                </p:ext>
              </p:extLst>
            </p:nvPr>
          </p:nvGraphicFramePr>
          <p:xfrm>
            <a:off x="2138220" y="2444422"/>
            <a:ext cx="6963740" cy="1124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5" imgW="2831760" imgH="457200" progId="Equation.DSMT4">
                    <p:embed/>
                  </p:oleObj>
                </mc:Choice>
                <mc:Fallback>
                  <p:oleObj name="Equation" r:id="rId5" imgW="2831760" imgH="4572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7BDB8B8D-D437-4A43-8EDF-FEAD7DE553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38220" y="2444422"/>
                          <a:ext cx="6963740" cy="11241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27E4F92E-8E93-4CFE-9BA8-8444602FDFE9}"/>
                </a:ext>
              </a:extLst>
            </p:cNvPr>
            <p:cNvSpPr txBox="1"/>
            <p:nvPr/>
          </p:nvSpPr>
          <p:spPr>
            <a:xfrm>
              <a:off x="1577601" y="2452967"/>
              <a:ext cx="93937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②</a:t>
              </a:r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52497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utoUpdateAnimBg="0"/>
      <p:bldP spid="82947" grpId="0" autoUpdateAnimBg="0"/>
      <p:bldP spid="82953" grpId="0" autoUpdateAnimBg="0"/>
      <p:bldP spid="82954" grpId="0" autoUpdateAnimBg="0"/>
      <p:bldP spid="82955" grpId="0" autoUpdateAnimBg="0"/>
      <p:bldP spid="82956" grpId="0" autoUpdateAnimBg="0"/>
      <p:bldP spid="82957" grpId="0" autoUpdateAnimBg="0"/>
      <p:bldP spid="82958" grpId="0" autoUpdateAnimBg="0"/>
      <p:bldP spid="82959" grpId="0" autoUpdateAnimBg="0"/>
      <p:bldP spid="82960" grpId="0" autoUpdateAnimBg="0"/>
      <p:bldP spid="8296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1097973" y="638003"/>
            <a:ext cx="384048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8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d.  </a:t>
            </a:r>
            <a:r>
              <a:rPr kumimoji="1" lang="zh-CN" altLang="en-US" sz="288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状态与过程的理解</a:t>
            </a:r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1578033" y="4684223"/>
            <a:ext cx="604075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既适用于</a:t>
            </a:r>
            <a:r>
              <a:rPr kumimoji="1" lang="zh-CN" altLang="en-US" sz="252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恒力</a:t>
            </a: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做功，也适合于</a:t>
            </a:r>
            <a:r>
              <a:rPr kumimoji="1" lang="zh-CN" altLang="en-US" sz="252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变力</a:t>
            </a: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做功。</a:t>
            </a:r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1440873" y="3929843"/>
            <a:ext cx="610362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</a:t>
            </a: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既适合于</a:t>
            </a:r>
            <a:r>
              <a:rPr kumimoji="1" lang="zh-CN" altLang="en-US" sz="252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直线</a:t>
            </a: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运动，也适合于</a:t>
            </a:r>
            <a:r>
              <a:rPr kumimoji="1" lang="zh-CN" altLang="en-US" sz="252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曲线</a:t>
            </a:r>
            <a:r>
              <a:rPr kumimoji="1" lang="zh-CN" altLang="en-US" sz="252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运动。</a:t>
            </a: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1166553" y="3106883"/>
            <a:ext cx="329184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8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e</a:t>
            </a:r>
            <a:r>
              <a:rPr lang="zh-CN" altLang="en-US" sz="288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．</a:t>
            </a:r>
            <a:r>
              <a:rPr kumimoji="1" lang="zh-CN" altLang="en-US" sz="288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适用范围</a:t>
            </a:r>
            <a:endParaRPr kumimoji="1" lang="zh-CN" altLang="en-US" sz="2880" b="1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1097973" y="5507183"/>
            <a:ext cx="384048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8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f.  </a:t>
            </a:r>
            <a:r>
              <a:rPr kumimoji="1" lang="zh-CN" altLang="en-US" sz="288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是一种求功的方法</a:t>
            </a:r>
            <a:r>
              <a:rPr kumimoji="1" lang="en-US" altLang="zh-CN" sz="288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83982" name="AutoShape 14"/>
          <p:cNvSpPr>
            <a:spLocks/>
          </p:cNvSpPr>
          <p:nvPr/>
        </p:nvSpPr>
        <p:spPr bwMode="auto">
          <a:xfrm>
            <a:off x="1372293" y="1460962"/>
            <a:ext cx="205740" cy="1165860"/>
          </a:xfrm>
          <a:prstGeom prst="leftBrace">
            <a:avLst>
              <a:gd name="adj1" fmla="val 47222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264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1715193" y="1392383"/>
            <a:ext cx="253746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8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功是过程量 </a:t>
            </a:r>
          </a:p>
        </p:txBody>
      </p:sp>
      <p:sp>
        <p:nvSpPr>
          <p:cNvPr id="83984" name="Text Box 16"/>
          <p:cNvSpPr txBox="1">
            <a:spLocks noChangeArrowheads="1"/>
          </p:cNvSpPr>
          <p:nvPr/>
        </p:nvSpPr>
        <p:spPr bwMode="auto">
          <a:xfrm>
            <a:off x="1646613" y="2078183"/>
            <a:ext cx="27432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8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动能是状态量</a:t>
            </a:r>
          </a:p>
        </p:txBody>
      </p:sp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5144193" y="1186642"/>
            <a:ext cx="3154680" cy="1421928"/>
          </a:xfrm>
          <a:prstGeom prst="rect">
            <a:avLst/>
          </a:prstGeom>
          <a:solidFill>
            <a:srgbClr val="E7F9EE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80" b="1">
                <a:solidFill>
                  <a:schemeClr val="tx2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动能定理表示了过程量等于状态量的改变量的关系</a:t>
            </a:r>
          </a:p>
        </p:txBody>
      </p:sp>
      <p:sp>
        <p:nvSpPr>
          <p:cNvPr id="83986" name="AutoShape 18"/>
          <p:cNvSpPr>
            <a:spLocks noChangeArrowheads="1"/>
          </p:cNvSpPr>
          <p:nvPr/>
        </p:nvSpPr>
        <p:spPr bwMode="auto">
          <a:xfrm>
            <a:off x="4115493" y="1735282"/>
            <a:ext cx="822960" cy="27432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264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798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autoUpdateAnimBg="0"/>
      <p:bldP spid="83978" grpId="0" autoUpdateAnimBg="0"/>
      <p:bldP spid="83979" grpId="0" autoUpdateAnimBg="0"/>
      <p:bldP spid="83980" grpId="0" autoUpdateAnimBg="0"/>
      <p:bldP spid="83981" grpId="0" autoUpdateAnimBg="0"/>
      <p:bldP spid="83982" grpId="0" animBg="1"/>
      <p:bldP spid="83983" grpId="0" autoUpdateAnimBg="0"/>
      <p:bldP spid="83984" grpId="0" autoUpdateAnimBg="0"/>
      <p:bldP spid="83985" grpId="0" animBg="1" autoUpdateAnimBg="0"/>
      <p:bldP spid="8398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031"/>
          <p:cNvPicPr>
            <a:picLocks noChangeAspect="1" noChangeArrowheads="1"/>
          </p:cNvPicPr>
          <p:nvPr/>
        </p:nvPicPr>
        <p:blipFill>
          <a:blip r:embed="rId2" cstate="print"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554" y="1059691"/>
            <a:ext cx="3889057" cy="2657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 descr="pic_127409"/>
          <p:cNvPicPr>
            <a:picLocks noChangeAspect="1" noChangeArrowheads="1"/>
          </p:cNvPicPr>
          <p:nvPr/>
        </p:nvPicPr>
        <p:blipFill>
          <a:blip r:embed="rId3"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112" y="1158274"/>
            <a:ext cx="4011930" cy="2558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2511311" y="3902712"/>
            <a:ext cx="689507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4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力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059955" y="3906416"/>
            <a:ext cx="3799702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4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在过程中做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424111" y="4193559"/>
            <a:ext cx="3212333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52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做功伴随能量的转化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917602" y="4843875"/>
            <a:ext cx="2283216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2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52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、弹性势能</a:t>
            </a:r>
          </a:p>
        </p:txBody>
      </p:sp>
      <p:sp>
        <p:nvSpPr>
          <p:cNvPr id="8" name="矩形 7"/>
          <p:cNvSpPr/>
          <p:nvPr/>
        </p:nvSpPr>
        <p:spPr>
          <a:xfrm>
            <a:off x="1775111" y="5541824"/>
            <a:ext cx="8710007" cy="1051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发生</a:t>
            </a:r>
            <a:r>
              <a:rPr lang="zh-CN" altLang="en-US" sz="252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弹性</a:t>
            </a:r>
            <a:r>
              <a:rPr lang="zh-CN" altLang="en-US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形变的物体的各部分之间，由于有</a:t>
            </a:r>
            <a:r>
              <a:rPr lang="zh-CN" altLang="en-US" sz="252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弹力</a:t>
            </a:r>
            <a:r>
              <a:rPr lang="zh-CN" altLang="en-US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的相互作用，也具有势能，这种势能叫做弹性势能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C354834-A303-46E9-B62E-4105F70DAFCF}"/>
              </a:ext>
            </a:extLst>
          </p:cNvPr>
          <p:cNvSpPr txBox="1"/>
          <p:nvPr/>
        </p:nvSpPr>
        <p:spPr>
          <a:xfrm>
            <a:off x="268941" y="147918"/>
            <a:ext cx="40341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一、弹性势能的表达式</a:t>
            </a:r>
          </a:p>
        </p:txBody>
      </p:sp>
    </p:spTree>
    <p:extLst>
      <p:ext uri="{BB962C8B-B14F-4D97-AF65-F5344CB8AC3E}">
        <p14:creationId xmlns:p14="http://schemas.microsoft.com/office/powerpoint/2010/main" val="404702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29964" y="314324"/>
            <a:ext cx="5119086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2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252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、如何探究弹性势能的表达式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22679" y="1248141"/>
            <a:ext cx="7673546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52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52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52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弹性势能可能 与哪些量有关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26383" y="1919116"/>
            <a:ext cx="7673546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52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52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252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弹性势能的表达式应该怎么探究？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496223" y="2469614"/>
            <a:ext cx="6415087" cy="48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52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类比重力势能   </a:t>
            </a:r>
            <a:r>
              <a:rPr kumimoji="1" lang="en-US" altLang="zh-CN" sz="252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W</a:t>
            </a:r>
            <a:r>
              <a:rPr kumimoji="1" lang="en-US" altLang="zh-CN" sz="252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G</a:t>
            </a:r>
            <a:r>
              <a:rPr kumimoji="1" lang="en-US" altLang="zh-CN" sz="252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 =  </a:t>
            </a:r>
            <a:r>
              <a:rPr kumimoji="1" lang="zh-CN" altLang="en-US" sz="1264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－</a:t>
            </a:r>
            <a:r>
              <a:rPr kumimoji="1" lang="en-US" altLang="zh-CN" sz="2520" b="1" dirty="0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Δ</a:t>
            </a:r>
            <a:r>
              <a:rPr kumimoji="1" lang="en-US" altLang="zh-CN" sz="252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E</a:t>
            </a:r>
            <a:r>
              <a:rPr kumimoji="1" lang="en-US" altLang="zh-CN" sz="2520" b="1" dirty="0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p</a:t>
            </a:r>
            <a:endParaRPr kumimoji="1" lang="en-US" altLang="zh-CN" sz="252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488807" y="2962652"/>
            <a:ext cx="6415087" cy="48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52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猜想弹性势能   </a:t>
            </a:r>
            <a:r>
              <a:rPr kumimoji="1" lang="en-US" altLang="zh-CN" sz="252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W</a:t>
            </a:r>
            <a:r>
              <a:rPr kumimoji="1" lang="zh-CN" altLang="en-US" sz="252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拉</a:t>
            </a:r>
            <a:r>
              <a:rPr kumimoji="1" lang="en-US" altLang="zh-CN" sz="252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 =  </a:t>
            </a:r>
            <a:r>
              <a:rPr kumimoji="1" lang="en-US" altLang="zh-CN" sz="2520" b="1" dirty="0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Δ</a:t>
            </a:r>
            <a:r>
              <a:rPr kumimoji="1" lang="en-US" altLang="zh-CN" sz="252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E</a:t>
            </a:r>
            <a:r>
              <a:rPr kumimoji="1" lang="en-US" altLang="zh-CN" sz="2520" b="1" dirty="0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p</a:t>
            </a:r>
            <a:endParaRPr kumimoji="1" lang="en-US" altLang="zh-CN" sz="2520" b="1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18967" y="3679958"/>
            <a:ext cx="7673546" cy="1255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52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52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zh-CN" altLang="en-US" sz="252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弹性势能</a:t>
            </a:r>
            <a:endParaRPr lang="en-US" altLang="zh-CN" sz="2520" dirty="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  <a:p>
            <a:r>
              <a:rPr lang="zh-CN" altLang="en-US" sz="252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       的大小与</a:t>
            </a:r>
            <a:endParaRPr lang="en-US" altLang="zh-CN" sz="2520" dirty="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  <a:p>
            <a:r>
              <a:rPr lang="zh-CN" altLang="en-US" sz="252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       零势能面（点）</a:t>
            </a:r>
          </a:p>
        </p:txBody>
      </p:sp>
      <p:grpSp>
        <p:nvGrpSpPr>
          <p:cNvPr id="22" name="Group 4"/>
          <p:cNvGrpSpPr>
            <a:grpSpLocks/>
          </p:cNvGrpSpPr>
          <p:nvPr/>
        </p:nvGrpSpPr>
        <p:grpSpPr bwMode="auto">
          <a:xfrm rot="5400000">
            <a:off x="5554352" y="2569645"/>
            <a:ext cx="2860357" cy="4519136"/>
            <a:chOff x="0" y="0"/>
            <a:chExt cx="1848" cy="2256"/>
          </a:xfrm>
        </p:grpSpPr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48" cy="2256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24" name="Group 6"/>
            <p:cNvGrpSpPr>
              <a:grpSpLocks/>
            </p:cNvGrpSpPr>
            <p:nvPr/>
          </p:nvGrpSpPr>
          <p:grpSpPr bwMode="auto">
            <a:xfrm>
              <a:off x="69" y="2041"/>
              <a:ext cx="1710" cy="71"/>
              <a:chOff x="0" y="0"/>
              <a:chExt cx="1710" cy="71"/>
            </a:xfrm>
          </p:grpSpPr>
          <p:sp>
            <p:nvSpPr>
              <p:cNvPr id="25" name="Line 7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710" cy="2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6" name="Line 8"/>
              <p:cNvSpPr>
                <a:spLocks noChangeShapeType="1"/>
              </p:cNvSpPr>
              <p:nvPr/>
            </p:nvSpPr>
            <p:spPr bwMode="auto">
              <a:xfrm flipH="1">
                <a:off x="57" y="2"/>
                <a:ext cx="77" cy="69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7" name="Line 9"/>
              <p:cNvSpPr>
                <a:spLocks noChangeShapeType="1"/>
              </p:cNvSpPr>
              <p:nvPr/>
            </p:nvSpPr>
            <p:spPr bwMode="auto">
              <a:xfrm flipH="1">
                <a:off x="224" y="2"/>
                <a:ext cx="77" cy="69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8" name="Line 10"/>
              <p:cNvSpPr>
                <a:spLocks noChangeShapeType="1"/>
              </p:cNvSpPr>
              <p:nvPr/>
            </p:nvSpPr>
            <p:spPr bwMode="auto">
              <a:xfrm flipH="1">
                <a:off x="392" y="2"/>
                <a:ext cx="77" cy="69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9" name="Line 11"/>
              <p:cNvSpPr>
                <a:spLocks noChangeShapeType="1"/>
              </p:cNvSpPr>
              <p:nvPr/>
            </p:nvSpPr>
            <p:spPr bwMode="auto">
              <a:xfrm flipH="1">
                <a:off x="559" y="2"/>
                <a:ext cx="77" cy="69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0" name="Line 12"/>
              <p:cNvSpPr>
                <a:spLocks noChangeShapeType="1"/>
              </p:cNvSpPr>
              <p:nvPr/>
            </p:nvSpPr>
            <p:spPr bwMode="auto">
              <a:xfrm flipH="1">
                <a:off x="725" y="2"/>
                <a:ext cx="77" cy="69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1" name="Line 13"/>
              <p:cNvSpPr>
                <a:spLocks noChangeShapeType="1"/>
              </p:cNvSpPr>
              <p:nvPr/>
            </p:nvSpPr>
            <p:spPr bwMode="auto">
              <a:xfrm flipH="1">
                <a:off x="893" y="2"/>
                <a:ext cx="77" cy="69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2" name="Line 14"/>
              <p:cNvSpPr>
                <a:spLocks noChangeShapeType="1"/>
              </p:cNvSpPr>
              <p:nvPr/>
            </p:nvSpPr>
            <p:spPr bwMode="auto">
              <a:xfrm flipH="1">
                <a:off x="1060" y="2"/>
                <a:ext cx="77" cy="69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3" name="Line 15"/>
              <p:cNvSpPr>
                <a:spLocks noChangeShapeType="1"/>
              </p:cNvSpPr>
              <p:nvPr/>
            </p:nvSpPr>
            <p:spPr bwMode="auto">
              <a:xfrm flipH="1">
                <a:off x="1226" y="2"/>
                <a:ext cx="77" cy="69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4" name="Line 16"/>
              <p:cNvSpPr>
                <a:spLocks noChangeShapeType="1"/>
              </p:cNvSpPr>
              <p:nvPr/>
            </p:nvSpPr>
            <p:spPr bwMode="auto">
              <a:xfrm flipH="1">
                <a:off x="1394" y="2"/>
                <a:ext cx="77" cy="69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5" name="Line 17"/>
              <p:cNvSpPr>
                <a:spLocks noChangeShapeType="1"/>
              </p:cNvSpPr>
              <p:nvPr/>
            </p:nvSpPr>
            <p:spPr bwMode="auto">
              <a:xfrm flipH="1">
                <a:off x="1561" y="2"/>
                <a:ext cx="77" cy="69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6" name="Group 18"/>
          <p:cNvGrpSpPr>
            <a:grpSpLocks/>
          </p:cNvGrpSpPr>
          <p:nvPr/>
        </p:nvGrpSpPr>
        <p:grpSpPr bwMode="auto">
          <a:xfrm>
            <a:off x="5180733" y="5062100"/>
            <a:ext cx="3363277" cy="424339"/>
            <a:chOff x="0" y="0"/>
            <a:chExt cx="1704" cy="297"/>
          </a:xfrm>
        </p:grpSpPr>
        <p:sp>
          <p:nvSpPr>
            <p:cNvPr id="37" name="Line 19"/>
            <p:cNvSpPr>
              <a:spLocks noChangeShapeType="1"/>
            </p:cNvSpPr>
            <p:nvPr/>
          </p:nvSpPr>
          <p:spPr bwMode="auto">
            <a:xfrm rot="10800000">
              <a:off x="0" y="101"/>
              <a:ext cx="680" cy="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rot="10800000">
              <a:off x="1024" y="101"/>
              <a:ext cx="680" cy="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716" y="0"/>
              <a:ext cx="312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79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l’</a:t>
              </a:r>
              <a:endParaRPr lang="en-US" altLang="zh-CN" b="1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40" name="Line 22"/>
            <p:cNvSpPr>
              <a:spLocks noChangeShapeType="1"/>
            </p:cNvSpPr>
            <p:nvPr/>
          </p:nvSpPr>
          <p:spPr bwMode="auto">
            <a:xfrm rot="5400000">
              <a:off x="1574" y="153"/>
              <a:ext cx="260" cy="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41" name="Group 23"/>
          <p:cNvGrpSpPr>
            <a:grpSpLocks/>
          </p:cNvGrpSpPr>
          <p:nvPr/>
        </p:nvGrpSpPr>
        <p:grpSpPr bwMode="auto">
          <a:xfrm>
            <a:off x="6589480" y="3977678"/>
            <a:ext cx="1954530" cy="1231583"/>
            <a:chOff x="0" y="0"/>
            <a:chExt cx="1368" cy="862"/>
          </a:xfrm>
        </p:grpSpPr>
        <p:sp>
          <p:nvSpPr>
            <p:cNvPr id="42" name="Line 24"/>
            <p:cNvSpPr>
              <a:spLocks noChangeShapeType="1"/>
            </p:cNvSpPr>
            <p:nvPr/>
          </p:nvSpPr>
          <p:spPr bwMode="auto">
            <a:xfrm rot="10800000">
              <a:off x="0" y="212"/>
              <a:ext cx="485" cy="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43" name="Line 25"/>
            <p:cNvSpPr>
              <a:spLocks noChangeShapeType="1"/>
            </p:cNvSpPr>
            <p:nvPr/>
          </p:nvSpPr>
          <p:spPr bwMode="auto">
            <a:xfrm rot="10800000">
              <a:off x="883" y="212"/>
              <a:ext cx="485" cy="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44" name="Text Box 26"/>
            <p:cNvSpPr txBox="1">
              <a:spLocks noChangeArrowheads="1"/>
            </p:cNvSpPr>
            <p:nvPr/>
          </p:nvSpPr>
          <p:spPr bwMode="auto">
            <a:xfrm>
              <a:off x="476" y="71"/>
              <a:ext cx="484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l</a:t>
              </a:r>
              <a:endParaRPr lang="en-US" altLang="zh-CN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45" name="Line 27"/>
            <p:cNvSpPr>
              <a:spLocks noChangeShapeType="1"/>
            </p:cNvSpPr>
            <p:nvPr/>
          </p:nvSpPr>
          <p:spPr bwMode="auto">
            <a:xfrm>
              <a:off x="1368" y="0"/>
              <a:ext cx="0" cy="862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46" name="Group 28"/>
          <p:cNvGrpSpPr>
            <a:grpSpLocks/>
          </p:cNvGrpSpPr>
          <p:nvPr/>
        </p:nvGrpSpPr>
        <p:grpSpPr bwMode="auto">
          <a:xfrm>
            <a:off x="5165018" y="4107694"/>
            <a:ext cx="2018824" cy="688657"/>
            <a:chOff x="0" y="0"/>
            <a:chExt cx="1413" cy="482"/>
          </a:xfrm>
        </p:grpSpPr>
        <p:grpSp>
          <p:nvGrpSpPr>
            <p:cNvPr id="47" name="Group 29"/>
            <p:cNvGrpSpPr>
              <a:grpSpLocks/>
            </p:cNvGrpSpPr>
            <p:nvPr/>
          </p:nvGrpSpPr>
          <p:grpSpPr bwMode="auto">
            <a:xfrm>
              <a:off x="19" y="0"/>
              <a:ext cx="984" cy="303"/>
              <a:chOff x="0" y="0"/>
              <a:chExt cx="984" cy="303"/>
            </a:xfrm>
          </p:grpSpPr>
          <p:sp>
            <p:nvSpPr>
              <p:cNvPr id="52" name="Line 30"/>
              <p:cNvSpPr>
                <a:spLocks noChangeShapeType="1"/>
              </p:cNvSpPr>
              <p:nvPr/>
            </p:nvSpPr>
            <p:spPr bwMode="auto">
              <a:xfrm rot="10800000">
                <a:off x="0" y="121"/>
                <a:ext cx="340" cy="0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rot="10800000">
                <a:off x="644" y="121"/>
                <a:ext cx="340" cy="0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4" name="Line 32"/>
              <p:cNvSpPr>
                <a:spLocks noChangeShapeType="1"/>
              </p:cNvSpPr>
              <p:nvPr/>
            </p:nvSpPr>
            <p:spPr bwMode="auto">
              <a:xfrm rot="5400000">
                <a:off x="854" y="173"/>
                <a:ext cx="260" cy="0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Text Box 33"/>
              <p:cNvSpPr txBox="1">
                <a:spLocks noChangeArrowheads="1"/>
              </p:cNvSpPr>
              <p:nvPr/>
            </p:nvSpPr>
            <p:spPr bwMode="auto">
              <a:xfrm>
                <a:off x="391" y="0"/>
                <a:ext cx="277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6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仿宋" panose="02010609060101010101" pitchFamily="49" charset="-122"/>
                    <a:sym typeface="Times New Roman" panose="02020603050405020304" pitchFamily="18" charset="0"/>
                  </a:rPr>
                  <a:t>l</a:t>
                </a:r>
                <a:r>
                  <a:rPr lang="en-US" altLang="zh-CN" b="1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仿宋" panose="02010609060101010101" pitchFamily="49" charset="-122"/>
                    <a:sym typeface="Times New Roman" panose="02020603050405020304" pitchFamily="18" charset="0"/>
                  </a:rPr>
                  <a:t>0</a:t>
                </a:r>
              </a:p>
            </p:txBody>
          </p:sp>
        </p:grpSp>
        <p:grpSp>
          <p:nvGrpSpPr>
            <p:cNvPr id="48" name="Group 34"/>
            <p:cNvGrpSpPr>
              <a:grpSpLocks/>
            </p:cNvGrpSpPr>
            <p:nvPr/>
          </p:nvGrpSpPr>
          <p:grpSpPr bwMode="auto">
            <a:xfrm>
              <a:off x="909" y="181"/>
              <a:ext cx="504" cy="297"/>
              <a:chOff x="0" y="0"/>
              <a:chExt cx="465" cy="297"/>
            </a:xfrm>
          </p:grpSpPr>
          <p:sp>
            <p:nvSpPr>
              <p:cNvPr id="50" name="Text Box 35"/>
              <p:cNvSpPr txBox="1">
                <a:spLocks noChangeArrowheads="1"/>
              </p:cNvSpPr>
              <p:nvPr/>
            </p:nvSpPr>
            <p:spPr bwMode="auto">
              <a:xfrm>
                <a:off x="162" y="0"/>
                <a:ext cx="303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6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仿宋" panose="02010609060101010101" pitchFamily="49" charset="-122"/>
                    <a:sym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51" name="Oval 36"/>
              <p:cNvSpPr>
                <a:spLocks noChangeAspect="1" noChangeArrowheads="1"/>
              </p:cNvSpPr>
              <p:nvPr/>
            </p:nvSpPr>
            <p:spPr bwMode="auto">
              <a:xfrm>
                <a:off x="0" y="96"/>
                <a:ext cx="175" cy="175"/>
              </a:xfrm>
              <a:prstGeom prst="ellipse">
                <a:avLst/>
              </a:prstGeom>
              <a:gradFill rotWithShape="1">
                <a:gsLst>
                  <a:gs pos="0">
                    <a:schemeClr val="bg2">
                      <a:gamma/>
                      <a:tint val="31765"/>
                      <a:invGamma/>
                    </a:schemeClr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264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49" name="未知"/>
            <p:cNvSpPr>
              <a:spLocks/>
            </p:cNvSpPr>
            <p:nvPr/>
          </p:nvSpPr>
          <p:spPr bwMode="auto">
            <a:xfrm>
              <a:off x="0" y="266"/>
              <a:ext cx="962" cy="216"/>
            </a:xfrm>
            <a:custGeom>
              <a:avLst/>
              <a:gdLst>
                <a:gd name="T0" fmla="*/ 1943 w 1943"/>
                <a:gd name="T1" fmla="*/ 105 h 218"/>
                <a:gd name="T2" fmla="*/ 1845 w 1943"/>
                <a:gd name="T3" fmla="*/ 105 h 218"/>
                <a:gd name="T4" fmla="*/ 1733 w 1943"/>
                <a:gd name="T5" fmla="*/ 218 h 218"/>
                <a:gd name="T6" fmla="*/ 1635 w 1943"/>
                <a:gd name="T7" fmla="*/ 8 h 218"/>
                <a:gd name="T8" fmla="*/ 1530 w 1943"/>
                <a:gd name="T9" fmla="*/ 218 h 218"/>
                <a:gd name="T10" fmla="*/ 1433 w 1943"/>
                <a:gd name="T11" fmla="*/ 8 h 218"/>
                <a:gd name="T12" fmla="*/ 1328 w 1943"/>
                <a:gd name="T13" fmla="*/ 210 h 218"/>
                <a:gd name="T14" fmla="*/ 1230 w 1943"/>
                <a:gd name="T15" fmla="*/ 0 h 218"/>
                <a:gd name="T16" fmla="*/ 1140 w 1943"/>
                <a:gd name="T17" fmla="*/ 210 h 218"/>
                <a:gd name="T18" fmla="*/ 1020 w 1943"/>
                <a:gd name="T19" fmla="*/ 0 h 218"/>
                <a:gd name="T20" fmla="*/ 915 w 1943"/>
                <a:gd name="T21" fmla="*/ 210 h 218"/>
                <a:gd name="T22" fmla="*/ 810 w 1943"/>
                <a:gd name="T23" fmla="*/ 0 h 218"/>
                <a:gd name="T24" fmla="*/ 720 w 1943"/>
                <a:gd name="T25" fmla="*/ 210 h 218"/>
                <a:gd name="T26" fmla="*/ 615 w 1943"/>
                <a:gd name="T27" fmla="*/ 0 h 218"/>
                <a:gd name="T28" fmla="*/ 510 w 1943"/>
                <a:gd name="T29" fmla="*/ 210 h 218"/>
                <a:gd name="T30" fmla="*/ 413 w 1943"/>
                <a:gd name="T31" fmla="*/ 8 h 218"/>
                <a:gd name="T32" fmla="*/ 308 w 1943"/>
                <a:gd name="T33" fmla="*/ 210 h 218"/>
                <a:gd name="T34" fmla="*/ 210 w 1943"/>
                <a:gd name="T35" fmla="*/ 0 h 218"/>
                <a:gd name="T36" fmla="*/ 105 w 1943"/>
                <a:gd name="T37" fmla="*/ 113 h 218"/>
                <a:gd name="T38" fmla="*/ 0 w 1943"/>
                <a:gd name="T39" fmla="*/ 113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43" h="218">
                  <a:moveTo>
                    <a:pt x="1943" y="105"/>
                  </a:moveTo>
                  <a:lnTo>
                    <a:pt x="1845" y="105"/>
                  </a:lnTo>
                  <a:lnTo>
                    <a:pt x="1733" y="218"/>
                  </a:lnTo>
                  <a:lnTo>
                    <a:pt x="1635" y="8"/>
                  </a:lnTo>
                  <a:lnTo>
                    <a:pt x="1530" y="218"/>
                  </a:lnTo>
                  <a:lnTo>
                    <a:pt x="1433" y="8"/>
                  </a:lnTo>
                  <a:lnTo>
                    <a:pt x="1328" y="210"/>
                  </a:lnTo>
                  <a:lnTo>
                    <a:pt x="1230" y="0"/>
                  </a:lnTo>
                  <a:lnTo>
                    <a:pt x="1140" y="210"/>
                  </a:lnTo>
                  <a:lnTo>
                    <a:pt x="1020" y="0"/>
                  </a:lnTo>
                  <a:lnTo>
                    <a:pt x="915" y="210"/>
                  </a:lnTo>
                  <a:lnTo>
                    <a:pt x="810" y="0"/>
                  </a:lnTo>
                  <a:lnTo>
                    <a:pt x="720" y="210"/>
                  </a:lnTo>
                  <a:lnTo>
                    <a:pt x="615" y="0"/>
                  </a:lnTo>
                  <a:lnTo>
                    <a:pt x="510" y="210"/>
                  </a:lnTo>
                  <a:lnTo>
                    <a:pt x="413" y="8"/>
                  </a:lnTo>
                  <a:lnTo>
                    <a:pt x="308" y="210"/>
                  </a:lnTo>
                  <a:lnTo>
                    <a:pt x="210" y="0"/>
                  </a:lnTo>
                  <a:lnTo>
                    <a:pt x="105" y="113"/>
                  </a:lnTo>
                  <a:lnTo>
                    <a:pt x="0" y="113"/>
                  </a:lnTo>
                </a:path>
              </a:pathLst>
            </a:custGeom>
            <a:noFill/>
            <a:ln w="762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56" name="Group 38"/>
          <p:cNvGrpSpPr>
            <a:grpSpLocks/>
          </p:cNvGrpSpPr>
          <p:nvPr/>
        </p:nvGrpSpPr>
        <p:grpSpPr bwMode="auto">
          <a:xfrm>
            <a:off x="5160731" y="5393569"/>
            <a:ext cx="4393406" cy="424341"/>
            <a:chOff x="0" y="0"/>
            <a:chExt cx="3075" cy="297"/>
          </a:xfrm>
        </p:grpSpPr>
        <p:sp>
          <p:nvSpPr>
            <p:cNvPr id="57" name="Text Box 39"/>
            <p:cNvSpPr txBox="1">
              <a:spLocks noChangeArrowheads="1"/>
            </p:cNvSpPr>
            <p:nvPr/>
          </p:nvSpPr>
          <p:spPr bwMode="auto">
            <a:xfrm>
              <a:off x="2773" y="0"/>
              <a:ext cx="302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8" name="Oval 40"/>
            <p:cNvSpPr>
              <a:spLocks noChangeAspect="1" noChangeArrowheads="1"/>
            </p:cNvSpPr>
            <p:nvPr/>
          </p:nvSpPr>
          <p:spPr bwMode="auto">
            <a:xfrm>
              <a:off x="2295" y="41"/>
              <a:ext cx="190" cy="175"/>
            </a:xfrm>
            <a:prstGeom prst="ellipse">
              <a:avLst/>
            </a:prstGeom>
            <a:gradFill rotWithShape="1">
              <a:gsLst>
                <a:gs pos="0">
                  <a:schemeClr val="bg2">
                    <a:gamma/>
                    <a:tint val="31765"/>
                    <a:invGamma/>
                  </a:schemeClr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59" name="Line 41"/>
            <p:cNvSpPr>
              <a:spLocks noChangeShapeType="1"/>
            </p:cNvSpPr>
            <p:nvPr/>
          </p:nvSpPr>
          <p:spPr bwMode="auto">
            <a:xfrm>
              <a:off x="2456" y="136"/>
              <a:ext cx="318" cy="0"/>
            </a:xfrm>
            <a:prstGeom prst="line">
              <a:avLst/>
            </a:prstGeom>
            <a:noFill/>
            <a:ln w="76200" cmpd="sng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60" name="未知"/>
            <p:cNvSpPr>
              <a:spLocks/>
            </p:cNvSpPr>
            <p:nvPr/>
          </p:nvSpPr>
          <p:spPr bwMode="auto">
            <a:xfrm>
              <a:off x="0" y="23"/>
              <a:ext cx="2323" cy="216"/>
            </a:xfrm>
            <a:custGeom>
              <a:avLst/>
              <a:gdLst>
                <a:gd name="T0" fmla="*/ 1943 w 1943"/>
                <a:gd name="T1" fmla="*/ 105 h 218"/>
                <a:gd name="T2" fmla="*/ 1845 w 1943"/>
                <a:gd name="T3" fmla="*/ 105 h 218"/>
                <a:gd name="T4" fmla="*/ 1733 w 1943"/>
                <a:gd name="T5" fmla="*/ 218 h 218"/>
                <a:gd name="T6" fmla="*/ 1635 w 1943"/>
                <a:gd name="T7" fmla="*/ 8 h 218"/>
                <a:gd name="T8" fmla="*/ 1530 w 1943"/>
                <a:gd name="T9" fmla="*/ 218 h 218"/>
                <a:gd name="T10" fmla="*/ 1433 w 1943"/>
                <a:gd name="T11" fmla="*/ 8 h 218"/>
                <a:gd name="T12" fmla="*/ 1328 w 1943"/>
                <a:gd name="T13" fmla="*/ 210 h 218"/>
                <a:gd name="T14" fmla="*/ 1230 w 1943"/>
                <a:gd name="T15" fmla="*/ 0 h 218"/>
                <a:gd name="T16" fmla="*/ 1140 w 1943"/>
                <a:gd name="T17" fmla="*/ 210 h 218"/>
                <a:gd name="T18" fmla="*/ 1020 w 1943"/>
                <a:gd name="T19" fmla="*/ 0 h 218"/>
                <a:gd name="T20" fmla="*/ 915 w 1943"/>
                <a:gd name="T21" fmla="*/ 210 h 218"/>
                <a:gd name="T22" fmla="*/ 810 w 1943"/>
                <a:gd name="T23" fmla="*/ 0 h 218"/>
                <a:gd name="T24" fmla="*/ 720 w 1943"/>
                <a:gd name="T25" fmla="*/ 210 h 218"/>
                <a:gd name="T26" fmla="*/ 615 w 1943"/>
                <a:gd name="T27" fmla="*/ 0 h 218"/>
                <a:gd name="T28" fmla="*/ 510 w 1943"/>
                <a:gd name="T29" fmla="*/ 210 h 218"/>
                <a:gd name="T30" fmla="*/ 413 w 1943"/>
                <a:gd name="T31" fmla="*/ 8 h 218"/>
                <a:gd name="T32" fmla="*/ 308 w 1943"/>
                <a:gd name="T33" fmla="*/ 210 h 218"/>
                <a:gd name="T34" fmla="*/ 210 w 1943"/>
                <a:gd name="T35" fmla="*/ 0 h 218"/>
                <a:gd name="T36" fmla="*/ 105 w 1943"/>
                <a:gd name="T37" fmla="*/ 113 h 218"/>
                <a:gd name="T38" fmla="*/ 0 w 1943"/>
                <a:gd name="T39" fmla="*/ 113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43" h="218">
                  <a:moveTo>
                    <a:pt x="1943" y="105"/>
                  </a:moveTo>
                  <a:lnTo>
                    <a:pt x="1845" y="105"/>
                  </a:lnTo>
                  <a:lnTo>
                    <a:pt x="1733" y="218"/>
                  </a:lnTo>
                  <a:lnTo>
                    <a:pt x="1635" y="8"/>
                  </a:lnTo>
                  <a:lnTo>
                    <a:pt x="1530" y="218"/>
                  </a:lnTo>
                  <a:lnTo>
                    <a:pt x="1433" y="8"/>
                  </a:lnTo>
                  <a:lnTo>
                    <a:pt x="1328" y="210"/>
                  </a:lnTo>
                  <a:lnTo>
                    <a:pt x="1230" y="0"/>
                  </a:lnTo>
                  <a:lnTo>
                    <a:pt x="1140" y="210"/>
                  </a:lnTo>
                  <a:lnTo>
                    <a:pt x="1020" y="0"/>
                  </a:lnTo>
                  <a:lnTo>
                    <a:pt x="915" y="210"/>
                  </a:lnTo>
                  <a:lnTo>
                    <a:pt x="810" y="0"/>
                  </a:lnTo>
                  <a:lnTo>
                    <a:pt x="720" y="210"/>
                  </a:lnTo>
                  <a:lnTo>
                    <a:pt x="615" y="0"/>
                  </a:lnTo>
                  <a:lnTo>
                    <a:pt x="510" y="210"/>
                  </a:lnTo>
                  <a:lnTo>
                    <a:pt x="413" y="8"/>
                  </a:lnTo>
                  <a:lnTo>
                    <a:pt x="308" y="210"/>
                  </a:lnTo>
                  <a:lnTo>
                    <a:pt x="210" y="0"/>
                  </a:lnTo>
                  <a:lnTo>
                    <a:pt x="105" y="113"/>
                  </a:lnTo>
                  <a:lnTo>
                    <a:pt x="0" y="113"/>
                  </a:lnTo>
                </a:path>
              </a:pathLst>
            </a:cu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994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3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4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06482" y="610161"/>
            <a:ext cx="5119086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2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zh-CN" altLang="en-US" sz="252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、拉力做功的计算</a:t>
            </a:r>
          </a:p>
        </p:txBody>
      </p:sp>
      <p:pic>
        <p:nvPicPr>
          <p:cNvPr id="44" name="Picture 3" descr="j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954" y="1309369"/>
            <a:ext cx="3709036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" name="Group 4"/>
          <p:cNvGrpSpPr>
            <a:grpSpLocks/>
          </p:cNvGrpSpPr>
          <p:nvPr/>
        </p:nvGrpSpPr>
        <p:grpSpPr bwMode="auto">
          <a:xfrm>
            <a:off x="2557991" y="2319493"/>
            <a:ext cx="1154430" cy="50006"/>
            <a:chOff x="0" y="0"/>
            <a:chExt cx="1344" cy="48"/>
          </a:xfrm>
        </p:grpSpPr>
        <p:sp>
          <p:nvSpPr>
            <p:cNvPr id="46" name="Line 5"/>
            <p:cNvSpPr>
              <a:spLocks noChangeShapeType="1"/>
            </p:cNvSpPr>
            <p:nvPr/>
          </p:nvSpPr>
          <p:spPr bwMode="auto">
            <a:xfrm>
              <a:off x="0" y="48"/>
              <a:ext cx="1344" cy="0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47" name="Line 6"/>
            <p:cNvSpPr>
              <a:spLocks noChangeShapeType="1"/>
            </p:cNvSpPr>
            <p:nvPr/>
          </p:nvSpPr>
          <p:spPr bwMode="auto">
            <a:xfrm flipV="1">
              <a:off x="1344" y="0"/>
              <a:ext cx="0" cy="48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48" name="Line 7"/>
            <p:cNvSpPr>
              <a:spLocks noChangeShapeType="1"/>
            </p:cNvSpPr>
            <p:nvPr/>
          </p:nvSpPr>
          <p:spPr bwMode="auto">
            <a:xfrm flipV="1">
              <a:off x="0" y="0"/>
              <a:ext cx="0" cy="48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49" name="Line 8"/>
            <p:cNvSpPr>
              <a:spLocks noChangeShapeType="1"/>
            </p:cNvSpPr>
            <p:nvPr/>
          </p:nvSpPr>
          <p:spPr bwMode="auto">
            <a:xfrm flipV="1">
              <a:off x="134" y="0"/>
              <a:ext cx="0" cy="48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 flipV="1">
              <a:off x="268" y="0"/>
              <a:ext cx="0" cy="48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51" name="Line 10"/>
            <p:cNvSpPr>
              <a:spLocks noChangeShapeType="1"/>
            </p:cNvSpPr>
            <p:nvPr/>
          </p:nvSpPr>
          <p:spPr bwMode="auto">
            <a:xfrm flipV="1">
              <a:off x="403" y="0"/>
              <a:ext cx="0" cy="48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52" name="Line 11"/>
            <p:cNvSpPr>
              <a:spLocks noChangeShapeType="1"/>
            </p:cNvSpPr>
            <p:nvPr/>
          </p:nvSpPr>
          <p:spPr bwMode="auto">
            <a:xfrm flipV="1">
              <a:off x="537" y="0"/>
              <a:ext cx="0" cy="48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53" name="Line 12"/>
            <p:cNvSpPr>
              <a:spLocks noChangeShapeType="1"/>
            </p:cNvSpPr>
            <p:nvPr/>
          </p:nvSpPr>
          <p:spPr bwMode="auto">
            <a:xfrm flipV="1">
              <a:off x="672" y="0"/>
              <a:ext cx="0" cy="48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54" name="Line 13"/>
            <p:cNvSpPr>
              <a:spLocks noChangeShapeType="1"/>
            </p:cNvSpPr>
            <p:nvPr/>
          </p:nvSpPr>
          <p:spPr bwMode="auto">
            <a:xfrm flipV="1">
              <a:off x="806" y="0"/>
              <a:ext cx="0" cy="48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55" name="Line 14"/>
            <p:cNvSpPr>
              <a:spLocks noChangeShapeType="1"/>
            </p:cNvSpPr>
            <p:nvPr/>
          </p:nvSpPr>
          <p:spPr bwMode="auto">
            <a:xfrm flipV="1">
              <a:off x="940" y="0"/>
              <a:ext cx="0" cy="48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56" name="Line 15"/>
            <p:cNvSpPr>
              <a:spLocks noChangeShapeType="1"/>
            </p:cNvSpPr>
            <p:nvPr/>
          </p:nvSpPr>
          <p:spPr bwMode="auto">
            <a:xfrm flipV="1">
              <a:off x="1075" y="0"/>
              <a:ext cx="0" cy="48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57" name="Line 16"/>
            <p:cNvSpPr>
              <a:spLocks noChangeShapeType="1"/>
            </p:cNvSpPr>
            <p:nvPr/>
          </p:nvSpPr>
          <p:spPr bwMode="auto">
            <a:xfrm flipV="1">
              <a:off x="1209" y="0"/>
              <a:ext cx="0" cy="48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Rectangle 17"/>
          <p:cNvSpPr>
            <a:spLocks noChangeArrowheads="1"/>
          </p:cNvSpPr>
          <p:nvPr/>
        </p:nvSpPr>
        <p:spPr bwMode="auto">
          <a:xfrm>
            <a:off x="1030649" y="5002991"/>
            <a:ext cx="6982302" cy="515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rgbClr val="FFCC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52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在各个小段上，弹力可近似认为是</a:t>
            </a:r>
            <a:r>
              <a:rPr lang="zh-CN" altLang="en-US" sz="252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不变</a:t>
            </a:r>
            <a:r>
              <a:rPr lang="zh-CN" altLang="en-US" sz="252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的</a:t>
            </a:r>
          </a:p>
        </p:txBody>
      </p:sp>
      <p:sp>
        <p:nvSpPr>
          <p:cNvPr id="59" name="Text Box 18"/>
          <p:cNvSpPr txBox="1">
            <a:spLocks noChangeArrowheads="1"/>
          </p:cNvSpPr>
          <p:nvPr/>
        </p:nvSpPr>
        <p:spPr bwMode="auto">
          <a:xfrm>
            <a:off x="1030647" y="3477087"/>
            <a:ext cx="7058026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把弹簧从</a:t>
            </a:r>
            <a:r>
              <a:rPr lang="en-US" altLang="zh-CN" sz="25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A</a:t>
            </a:r>
            <a:r>
              <a:rPr lang="zh-CN" altLang="en-US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到</a:t>
            </a:r>
            <a:r>
              <a:rPr lang="en-US" altLang="zh-CN" sz="25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B</a:t>
            </a:r>
            <a:r>
              <a:rPr lang="zh-CN" altLang="en-US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的过程分成很多</a:t>
            </a:r>
            <a:r>
              <a:rPr lang="zh-CN" altLang="en-US" sz="252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小段</a:t>
            </a:r>
          </a:p>
        </p:txBody>
      </p:sp>
      <p:sp>
        <p:nvSpPr>
          <p:cNvPr id="60" name="Rectangle 19"/>
          <p:cNvSpPr>
            <a:spLocks noChangeArrowheads="1"/>
          </p:cNvSpPr>
          <p:nvPr/>
        </p:nvSpPr>
        <p:spPr bwMode="auto">
          <a:xfrm>
            <a:off x="1847894" y="4082877"/>
            <a:ext cx="4829176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altLang="en-US" sz="25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Δl</a:t>
            </a:r>
            <a:r>
              <a:rPr lang="en-GB" altLang="en-US" sz="2520" b="1" i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en-GB" altLang="en-US" sz="25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,Δl</a:t>
            </a:r>
            <a:r>
              <a:rPr lang="en-GB" altLang="en-US" sz="2520" b="1" i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en-GB" altLang="en-US" sz="25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,Δl</a:t>
            </a:r>
            <a:r>
              <a:rPr lang="en-GB" altLang="en-US" sz="2520" b="1" i="1" baseline="-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en-GB" altLang="en-US" sz="25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…</a:t>
            </a:r>
            <a:r>
              <a:rPr lang="en-US" altLang="zh-CN" sz="2520" b="1" i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61" name="Rectangle 20"/>
          <p:cNvSpPr>
            <a:spLocks noChangeArrowheads="1"/>
          </p:cNvSpPr>
          <p:nvPr/>
        </p:nvSpPr>
        <p:spPr bwMode="auto">
          <a:xfrm>
            <a:off x="1790743" y="5655931"/>
            <a:ext cx="4086226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altLang="en-US" sz="252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F</a:t>
            </a:r>
            <a:r>
              <a:rPr lang="en-GB" altLang="en-US" sz="2520" b="1" i="1" baseline="-30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52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、</a:t>
            </a:r>
            <a:r>
              <a:rPr lang="en-GB" altLang="en-US" sz="252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F</a:t>
            </a:r>
            <a:r>
              <a:rPr lang="en-GB" altLang="en-US" sz="2520" b="1" i="1" baseline="-30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252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、</a:t>
            </a:r>
            <a:r>
              <a:rPr lang="en-GB" altLang="en-US" sz="252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F</a:t>
            </a:r>
            <a:r>
              <a:rPr lang="en-GB" altLang="en-US" sz="2520" b="1" i="1" baseline="-30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en-GB" altLang="en-US" sz="252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…</a:t>
            </a:r>
            <a:r>
              <a:rPr lang="en-US" altLang="zh-CN" sz="2520" b="1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62" name="Text Box 21"/>
          <p:cNvSpPr txBox="1">
            <a:spLocks noChangeArrowheads="1"/>
          </p:cNvSpPr>
          <p:nvPr/>
        </p:nvSpPr>
        <p:spPr bwMode="auto">
          <a:xfrm>
            <a:off x="4883995" y="1318231"/>
            <a:ext cx="5869306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5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W</a:t>
            </a:r>
            <a:r>
              <a:rPr lang="zh-CN" altLang="en-US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25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F</a:t>
            </a:r>
            <a:r>
              <a:rPr lang="en-US" altLang="zh-CN" sz="252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Δ</a:t>
            </a:r>
            <a:r>
              <a:rPr lang="en-US" altLang="zh-CN" sz="25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l</a:t>
            </a:r>
            <a:r>
              <a:rPr lang="en-US" altLang="zh-CN" sz="2520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＋</a:t>
            </a:r>
            <a:r>
              <a:rPr lang="en-US" altLang="zh-CN" sz="25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F</a:t>
            </a:r>
            <a:r>
              <a:rPr lang="en-US" altLang="zh-CN" sz="252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Δ</a:t>
            </a:r>
            <a:r>
              <a:rPr lang="en-US" altLang="zh-CN" sz="25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l</a:t>
            </a:r>
            <a:r>
              <a:rPr lang="en-US" altLang="zh-CN" sz="2520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＋</a:t>
            </a:r>
            <a:r>
              <a:rPr lang="en-US" altLang="zh-CN" sz="25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F</a:t>
            </a:r>
            <a:r>
              <a:rPr lang="en-US" altLang="zh-CN" sz="252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en-US" altLang="zh-CN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Δ</a:t>
            </a:r>
            <a:r>
              <a:rPr lang="en-US" altLang="zh-CN" sz="25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l</a:t>
            </a:r>
            <a:r>
              <a:rPr lang="en-US" altLang="zh-CN" sz="2520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zh-CN" altLang="en-US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＋</a:t>
            </a:r>
            <a:r>
              <a:rPr lang="en-US" altLang="zh-CN" sz="252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…</a:t>
            </a:r>
            <a:endParaRPr lang="en-US" altLang="zh-CN" sz="2520" b="1" i="1" baseline="-25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63" name="AutoShape 22"/>
          <p:cNvSpPr>
            <a:spLocks noChangeArrowheads="1"/>
          </p:cNvSpPr>
          <p:nvPr/>
        </p:nvSpPr>
        <p:spPr bwMode="auto">
          <a:xfrm>
            <a:off x="8989196" y="2146777"/>
            <a:ext cx="842963" cy="777240"/>
          </a:xfrm>
          <a:prstGeom prst="wedgeRoundRectCallout">
            <a:avLst>
              <a:gd name="adj1" fmla="val -42204"/>
              <a:gd name="adj2" fmla="val -104227"/>
              <a:gd name="adj3" fmla="val 16667"/>
            </a:avLst>
          </a:prstGeom>
          <a:solidFill>
            <a:srgbClr val="FFFFCC">
              <a:alpha val="79999"/>
            </a:srgbClr>
          </a:solidFill>
          <a:ln w="9525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16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积分</a:t>
            </a:r>
          </a:p>
          <a:p>
            <a:pPr>
              <a:lnSpc>
                <a:spcPct val="110000"/>
              </a:lnSpc>
            </a:pPr>
            <a:r>
              <a:rPr lang="zh-CN" altLang="en-US" sz="216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思想</a:t>
            </a:r>
          </a:p>
        </p:txBody>
      </p:sp>
      <p:sp>
        <p:nvSpPr>
          <p:cNvPr id="64" name="AutoShape 23"/>
          <p:cNvSpPr>
            <a:spLocks noChangeArrowheads="1"/>
          </p:cNvSpPr>
          <p:nvPr/>
        </p:nvSpPr>
        <p:spPr bwMode="auto">
          <a:xfrm>
            <a:off x="6677069" y="2710770"/>
            <a:ext cx="842963" cy="777240"/>
          </a:xfrm>
          <a:prstGeom prst="wedgeRoundRectCallout">
            <a:avLst>
              <a:gd name="adj1" fmla="val -95255"/>
              <a:gd name="adj2" fmla="val 78861"/>
              <a:gd name="adj3" fmla="val 16667"/>
            </a:avLst>
          </a:prstGeom>
          <a:solidFill>
            <a:srgbClr val="FFFFCC">
              <a:alpha val="79999"/>
            </a:srgbClr>
          </a:solidFill>
          <a:ln w="9525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16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微分</a:t>
            </a:r>
          </a:p>
          <a:p>
            <a:pPr>
              <a:lnSpc>
                <a:spcPct val="110000"/>
              </a:lnSpc>
            </a:pPr>
            <a:r>
              <a:rPr lang="zh-CN" altLang="en-US" sz="216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思想</a:t>
            </a:r>
          </a:p>
        </p:txBody>
      </p:sp>
    </p:spTree>
    <p:extLst>
      <p:ext uri="{BB962C8B-B14F-4D97-AF65-F5344CB8AC3E}">
        <p14:creationId xmlns:p14="http://schemas.microsoft.com/office/powerpoint/2010/main" val="305398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tmFilter="0,0; .5, 1; 1, 1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 tmFilter="0,0; .5, 1; 1, 1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0" grpId="0" bldLvl="0"/>
      <p:bldP spid="61" grpId="0"/>
      <p:bldP spid="62" grpId="0" bldLvl="0"/>
      <p:bldP spid="63" grpId="0" animBg="1" autoUpdateAnimBg="0"/>
      <p:bldP spid="6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 flipV="1">
            <a:off x="2301240" y="1301592"/>
            <a:ext cx="1783080" cy="1097280"/>
          </a:xfrm>
          <a:prstGeom prst="line">
            <a:avLst/>
          </a:pr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1264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929766" y="837247"/>
            <a:ext cx="2526030" cy="1784509"/>
            <a:chOff x="0" y="0"/>
            <a:chExt cx="1768" cy="1249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260" y="1088"/>
              <a:ext cx="1508" cy="0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260" y="37"/>
              <a:ext cx="0" cy="1056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64" y="952"/>
              <a:ext cx="312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312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5325904" y="707232"/>
            <a:ext cx="2748916" cy="2001679"/>
            <a:chOff x="0" y="0"/>
            <a:chExt cx="1924" cy="1401"/>
          </a:xfrm>
        </p:grpSpPr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60" y="1152"/>
              <a:ext cx="1508" cy="0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260" y="96"/>
              <a:ext cx="0" cy="1056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260" y="384"/>
              <a:ext cx="1248" cy="768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91" y="1029"/>
              <a:ext cx="312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1470" y="1104"/>
              <a:ext cx="454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0" y="0"/>
              <a:ext cx="312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491" y="1017"/>
              <a:ext cx="196" cy="135"/>
            </a:xfrm>
            <a:prstGeom prst="rect">
              <a:avLst/>
            </a:prstGeom>
            <a:solidFill>
              <a:schemeClr val="accent1"/>
            </a:solidFill>
            <a:ln w="571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681" y="903"/>
              <a:ext cx="197" cy="245"/>
            </a:xfrm>
            <a:prstGeom prst="rect">
              <a:avLst/>
            </a:prstGeom>
            <a:solidFill>
              <a:schemeClr val="accent1"/>
            </a:solidFill>
            <a:ln w="571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878" y="777"/>
              <a:ext cx="196" cy="375"/>
            </a:xfrm>
            <a:prstGeom prst="rect">
              <a:avLst/>
            </a:prstGeom>
            <a:solidFill>
              <a:schemeClr val="accent1"/>
            </a:solidFill>
            <a:ln w="571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1065" y="651"/>
              <a:ext cx="196" cy="499"/>
            </a:xfrm>
            <a:prstGeom prst="rect">
              <a:avLst/>
            </a:prstGeom>
            <a:solidFill>
              <a:schemeClr val="accent1"/>
            </a:solidFill>
            <a:ln w="571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1872614" y="2780347"/>
            <a:ext cx="2544605" cy="2023109"/>
            <a:chOff x="0" y="0"/>
            <a:chExt cx="1781" cy="1416"/>
          </a:xfrm>
        </p:grpSpPr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208" y="1152"/>
              <a:ext cx="1508" cy="0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V="1">
              <a:off x="208" y="96"/>
              <a:ext cx="0" cy="1056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V="1">
              <a:off x="208" y="384"/>
              <a:ext cx="1248" cy="768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39" y="1029"/>
              <a:ext cx="312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1374" y="1119"/>
              <a:ext cx="407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0" y="0"/>
              <a:ext cx="312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312" y="1091"/>
              <a:ext cx="104" cy="61"/>
            </a:xfrm>
            <a:prstGeom prst="rect">
              <a:avLst/>
            </a:prstGeom>
            <a:solidFill>
              <a:schemeClr val="accent1"/>
            </a:solidFill>
            <a:ln w="571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416" y="1029"/>
              <a:ext cx="104" cy="123"/>
            </a:xfrm>
            <a:prstGeom prst="rect">
              <a:avLst/>
            </a:prstGeom>
            <a:solidFill>
              <a:schemeClr val="accent1"/>
            </a:solidFill>
            <a:ln w="571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0" name="Rectangle 28"/>
            <p:cNvSpPr>
              <a:spLocks noChangeArrowheads="1"/>
            </p:cNvSpPr>
            <p:nvPr/>
          </p:nvSpPr>
          <p:spPr bwMode="auto">
            <a:xfrm>
              <a:off x="520" y="969"/>
              <a:ext cx="104" cy="182"/>
            </a:xfrm>
            <a:prstGeom prst="rect">
              <a:avLst/>
            </a:prstGeom>
            <a:solidFill>
              <a:schemeClr val="accent1"/>
            </a:solidFill>
            <a:ln w="571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624" y="894"/>
              <a:ext cx="104" cy="258"/>
            </a:xfrm>
            <a:prstGeom prst="rect">
              <a:avLst/>
            </a:prstGeom>
            <a:solidFill>
              <a:schemeClr val="accent1"/>
            </a:solidFill>
            <a:ln w="571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728" y="832"/>
              <a:ext cx="104" cy="320"/>
            </a:xfrm>
            <a:prstGeom prst="rect">
              <a:avLst/>
            </a:prstGeom>
            <a:solidFill>
              <a:schemeClr val="accent1"/>
            </a:solidFill>
            <a:ln w="571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832" y="768"/>
              <a:ext cx="104" cy="384"/>
            </a:xfrm>
            <a:prstGeom prst="rect">
              <a:avLst/>
            </a:prstGeom>
            <a:solidFill>
              <a:schemeClr val="accent1"/>
            </a:solidFill>
            <a:ln w="571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936" y="705"/>
              <a:ext cx="104" cy="447"/>
            </a:xfrm>
            <a:prstGeom prst="rect">
              <a:avLst/>
            </a:prstGeom>
            <a:solidFill>
              <a:schemeClr val="accent1"/>
            </a:solidFill>
            <a:ln w="571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1040" y="642"/>
              <a:ext cx="104" cy="510"/>
            </a:xfrm>
            <a:prstGeom prst="rect">
              <a:avLst/>
            </a:prstGeom>
            <a:solidFill>
              <a:schemeClr val="accent1"/>
            </a:solidFill>
            <a:ln w="571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1144" y="576"/>
              <a:ext cx="104" cy="576"/>
            </a:xfrm>
            <a:prstGeom prst="rect">
              <a:avLst/>
            </a:prstGeom>
            <a:solidFill>
              <a:schemeClr val="accent1"/>
            </a:solidFill>
            <a:ln w="5715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64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1502569" y="4932046"/>
            <a:ext cx="7063740" cy="1212063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16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每段拉力做的功就可用图中细窄的矩形面积表示，对这些矩形面积求和，就得到了有</a:t>
            </a:r>
            <a:r>
              <a:rPr lang="en-US" altLang="zh-CN" sz="216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F</a:t>
            </a:r>
            <a:r>
              <a:rPr lang="zh-CN" altLang="en-US" sz="216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和</a:t>
            </a:r>
            <a:r>
              <a:rPr lang="en-US" altLang="zh-CN" sz="216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l</a:t>
            </a:r>
            <a:r>
              <a:rPr lang="zh-CN" altLang="en-US" sz="216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围成的三角形面积，这块三角形的面积就表示拉力在整个过程中所做的功。</a:t>
            </a:r>
          </a:p>
        </p:txBody>
      </p: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5065872" y="2846071"/>
            <a:ext cx="3196114" cy="2151697"/>
            <a:chOff x="0" y="0"/>
            <a:chExt cx="2237" cy="1506"/>
          </a:xfrm>
        </p:grpSpPr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313" y="0"/>
            <a:ext cx="1924" cy="1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r:id="rId3" imgW="2419048" imgH="1914286" progId="Paint.Picture">
                    <p:embed/>
                  </p:oleObj>
                </mc:Choice>
                <mc:Fallback>
                  <p:oleObj r:id="rId3" imgW="2419048" imgH="1914286" progId="Paint.Picture">
                    <p:embed/>
                    <p:pic>
                      <p:nvPicPr>
                        <p:cNvPr id="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0"/>
                          <a:ext cx="1924" cy="1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1372" y="1199"/>
              <a:ext cx="363" cy="29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1" name="Text Box 40"/>
            <p:cNvSpPr txBox="1">
              <a:spLocks noChangeArrowheads="1"/>
            </p:cNvSpPr>
            <p:nvPr/>
          </p:nvSpPr>
          <p:spPr bwMode="auto">
            <a:xfrm>
              <a:off x="1790" y="1209"/>
              <a:ext cx="363" cy="29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0" y="383"/>
              <a:ext cx="545" cy="29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k</a:t>
              </a:r>
              <a:r>
                <a:rPr lang="en-US" altLang="zh-CN" sz="216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3965734" y="2391727"/>
            <a:ext cx="51863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6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l</a:t>
            </a: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8378429" y="2641125"/>
            <a:ext cx="2384719" cy="70173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96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E</a:t>
            </a:r>
            <a:r>
              <a:rPr lang="en-US" altLang="zh-CN" sz="396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P</a:t>
            </a:r>
            <a:r>
              <a:rPr lang="zh-CN" altLang="en-US" sz="396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396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kl</a:t>
            </a:r>
            <a:r>
              <a:rPr lang="en-US" altLang="zh-CN" sz="3960" b="1" i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sz="396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/2</a:t>
            </a:r>
            <a:endParaRPr lang="en-US" altLang="zh-CN" sz="3960" b="1" i="1" baseline="30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71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7" grpId="0" bldLvl="0" animBg="1" autoUpdateAnimBg="0"/>
      <p:bldP spid="44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06482" y="610161"/>
            <a:ext cx="5119086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2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4</a:t>
            </a:r>
            <a:r>
              <a:rPr lang="zh-CN" altLang="en-US" sz="252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、弹簧弹性势能的表达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00869" y="1382761"/>
            <a:ext cx="5962174" cy="1006429"/>
          </a:xfrm>
          <a:prstGeom prst="rect">
            <a:avLst/>
          </a:prstGeom>
          <a:solidFill>
            <a:srgbClr val="FFFFFF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82296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594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E</a:t>
            </a:r>
            <a:r>
              <a:rPr lang="en-US" altLang="zh-CN" sz="5940" b="1" kern="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P</a:t>
            </a:r>
            <a:r>
              <a:rPr lang="zh-CN" altLang="en-US" sz="594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594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kl</a:t>
            </a:r>
            <a:r>
              <a:rPr lang="en-US" altLang="zh-CN" sz="5940" b="1" i="1" kern="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sz="594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/2</a:t>
            </a:r>
            <a:endParaRPr lang="en-US" altLang="zh-CN" sz="5940" b="1" i="1" kern="0" baseline="30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34878" y="2733935"/>
            <a:ext cx="9037860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52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注意：</a:t>
            </a:r>
            <a:endParaRPr lang="en-US" altLang="zh-CN" sz="2520" dirty="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  <a:p>
            <a:r>
              <a:rPr lang="zh-CN" altLang="en-US" sz="252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从原长开始，无论压缩还是伸长弹簧，弹性势能均变大。</a:t>
            </a:r>
          </a:p>
        </p:txBody>
      </p:sp>
    </p:spTree>
    <p:extLst>
      <p:ext uri="{BB962C8B-B14F-4D97-AF65-F5344CB8AC3E}">
        <p14:creationId xmlns:p14="http://schemas.microsoft.com/office/powerpoint/2010/main" val="167534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908455" y="5924195"/>
            <a:ext cx="56792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en-US" altLang="zh-CN" sz="440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. </a:t>
            </a:r>
            <a:r>
              <a:rPr lang="zh-CN" altLang="en-US" sz="4400" b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动能和动能定理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D415C7C-F269-4E19-840B-0861FDD383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55" y="0"/>
            <a:ext cx="12192000" cy="5815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95207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15116" y="222263"/>
            <a:ext cx="7342346" cy="123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2296" tIns="41148" rIns="82296" bIns="41148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08610" indent="-308610" defTabSz="822960"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一、动能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 </a:t>
            </a:r>
          </a:p>
          <a:p>
            <a:pPr marL="308610" indent="-308610" defTabSz="822960">
              <a:buNone/>
              <a:defRPr/>
            </a:pP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  <a:p>
            <a:pPr marL="308610" indent="-308610" defTabSz="822960">
              <a:buNone/>
              <a:defRPr/>
            </a:pPr>
            <a:r>
              <a:rPr lang="zh-CN" altLang="en-US" sz="2520" b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 </a:t>
            </a:r>
            <a:endParaRPr lang="zh-CN" altLang="en-US" sz="2520" b="1" dirty="0">
              <a:solidFill>
                <a:srgbClr val="000000"/>
              </a:solidFill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pic>
        <p:nvPicPr>
          <p:cNvPr id="4" name="Picture 4" descr="橄榄球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83"/>
          <a:stretch>
            <a:fillRect/>
          </a:stretch>
        </p:blipFill>
        <p:spPr bwMode="auto">
          <a:xfrm>
            <a:off x="901175" y="2000378"/>
            <a:ext cx="4309243" cy="3015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3" descr="足球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381" y="1996736"/>
            <a:ext cx="4264163" cy="3023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6E15B67E-2BE2-485A-B5DF-F0D6639CE278}"/>
              </a:ext>
            </a:extLst>
          </p:cNvPr>
          <p:cNvSpPr txBox="1"/>
          <p:nvPr/>
        </p:nvSpPr>
        <p:spPr>
          <a:xfrm>
            <a:off x="796066" y="5495051"/>
            <a:ext cx="9090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仿宋" panose="02010609060101010101" pitchFamily="49" charset="-122"/>
                <a:ea typeface="仿宋" panose="02010609060101010101" pitchFamily="49" charset="-122"/>
              </a:rPr>
              <a:t>说一说：如何改变一个物体的动能？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50D862C-E042-4ED5-8FF9-B079D37A43E0}"/>
              </a:ext>
            </a:extLst>
          </p:cNvPr>
          <p:cNvSpPr txBox="1"/>
          <p:nvPr/>
        </p:nvSpPr>
        <p:spPr>
          <a:xfrm>
            <a:off x="901175" y="1200250"/>
            <a:ext cx="909021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8610" indent="-308610" defTabSz="822960">
              <a:buNone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在物理学中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物体由于运动而具有的能叫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动能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。   </a:t>
            </a:r>
          </a:p>
        </p:txBody>
      </p:sp>
    </p:spTree>
    <p:extLst>
      <p:ext uri="{BB962C8B-B14F-4D97-AF65-F5344CB8AC3E}">
        <p14:creationId xmlns:p14="http://schemas.microsoft.com/office/powerpoint/2010/main" val="421690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5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15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09143" y="2191459"/>
            <a:ext cx="4990624" cy="452915"/>
            <a:chOff x="476" y="3385"/>
            <a:chExt cx="3493" cy="317"/>
          </a:xfrm>
        </p:grpSpPr>
        <p:sp>
          <p:nvSpPr>
            <p:cNvPr id="3" name="Line 7"/>
            <p:cNvSpPr>
              <a:spLocks noChangeShapeType="1"/>
            </p:cNvSpPr>
            <p:nvPr/>
          </p:nvSpPr>
          <p:spPr bwMode="auto">
            <a:xfrm>
              <a:off x="612" y="3385"/>
              <a:ext cx="3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4" name="Line 8"/>
            <p:cNvSpPr>
              <a:spLocks noChangeShapeType="1"/>
            </p:cNvSpPr>
            <p:nvPr/>
          </p:nvSpPr>
          <p:spPr bwMode="auto">
            <a:xfrm flipV="1">
              <a:off x="566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5" name="Line 9"/>
            <p:cNvSpPr>
              <a:spLocks noChangeShapeType="1"/>
            </p:cNvSpPr>
            <p:nvPr/>
          </p:nvSpPr>
          <p:spPr bwMode="auto">
            <a:xfrm flipV="1">
              <a:off x="748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 flipV="1">
              <a:off x="928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V="1">
              <a:off x="1110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V="1">
              <a:off x="1292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V="1">
              <a:off x="1474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1654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V="1">
              <a:off x="1836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 flipV="1">
              <a:off x="2017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2199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 flipV="1">
              <a:off x="2379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 flipV="1">
              <a:off x="2561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 flipV="1">
              <a:off x="2743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V="1">
              <a:off x="2925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 flipV="1">
              <a:off x="3105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V="1">
              <a:off x="3287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V="1">
              <a:off x="3469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V="1">
              <a:off x="3651" y="3385"/>
              <a:ext cx="182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2" name="Rectangle 26"/>
            <p:cNvSpPr>
              <a:spLocks noChangeArrowheads="1"/>
            </p:cNvSpPr>
            <p:nvPr/>
          </p:nvSpPr>
          <p:spPr bwMode="auto">
            <a:xfrm>
              <a:off x="476" y="3475"/>
              <a:ext cx="3493" cy="2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23" name="Group 27"/>
          <p:cNvGrpSpPr>
            <a:grpSpLocks/>
          </p:cNvGrpSpPr>
          <p:nvPr/>
        </p:nvGrpSpPr>
        <p:grpSpPr bwMode="auto">
          <a:xfrm>
            <a:off x="2883687" y="1155612"/>
            <a:ext cx="778668" cy="584359"/>
            <a:chOff x="1610" y="2568"/>
            <a:chExt cx="545" cy="409"/>
          </a:xfrm>
        </p:grpSpPr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1610" y="2886"/>
              <a:ext cx="545" cy="0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1746" y="2568"/>
              <a:ext cx="257" cy="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26" name="Group 30"/>
          <p:cNvGrpSpPr>
            <a:grpSpLocks/>
          </p:cNvGrpSpPr>
          <p:nvPr/>
        </p:nvGrpSpPr>
        <p:grpSpPr bwMode="auto">
          <a:xfrm>
            <a:off x="2170739" y="2257171"/>
            <a:ext cx="3240406" cy="714375"/>
            <a:chOff x="1565" y="3430"/>
            <a:chExt cx="2268" cy="500"/>
          </a:xfrm>
        </p:grpSpPr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2971" y="3657"/>
              <a:ext cx="862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 flipH="1">
              <a:off x="1565" y="3657"/>
              <a:ext cx="861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1565" y="3430"/>
              <a:ext cx="0" cy="317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0" name="Line 34"/>
            <p:cNvSpPr>
              <a:spLocks noChangeShapeType="1"/>
            </p:cNvSpPr>
            <p:nvPr/>
          </p:nvSpPr>
          <p:spPr bwMode="auto">
            <a:xfrm>
              <a:off x="3833" y="3430"/>
              <a:ext cx="0" cy="317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1" name="Text Box 35"/>
            <p:cNvSpPr txBox="1">
              <a:spLocks noChangeArrowheads="1"/>
            </p:cNvSpPr>
            <p:nvPr/>
          </p:nvSpPr>
          <p:spPr bwMode="auto">
            <a:xfrm>
              <a:off x="2608" y="3521"/>
              <a:ext cx="289" cy="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32" name="Group 36"/>
          <p:cNvGrpSpPr>
            <a:grpSpLocks/>
          </p:cNvGrpSpPr>
          <p:nvPr/>
        </p:nvGrpSpPr>
        <p:grpSpPr bwMode="auto">
          <a:xfrm>
            <a:off x="4632477" y="1155612"/>
            <a:ext cx="778668" cy="584359"/>
            <a:chOff x="1610" y="2568"/>
            <a:chExt cx="545" cy="409"/>
          </a:xfrm>
        </p:grpSpPr>
        <p:sp>
          <p:nvSpPr>
            <p:cNvPr id="33" name="Line 37"/>
            <p:cNvSpPr>
              <a:spLocks noChangeShapeType="1"/>
            </p:cNvSpPr>
            <p:nvPr/>
          </p:nvSpPr>
          <p:spPr bwMode="auto">
            <a:xfrm>
              <a:off x="1610" y="2886"/>
              <a:ext cx="545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4" name="Text Box 38"/>
            <p:cNvSpPr txBox="1">
              <a:spLocks noChangeArrowheads="1"/>
            </p:cNvSpPr>
            <p:nvPr/>
          </p:nvSpPr>
          <p:spPr bwMode="auto">
            <a:xfrm>
              <a:off x="1746" y="2568"/>
              <a:ext cx="368" cy="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v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2</a:t>
              </a:r>
              <a:endParaRPr kumimoji="1" lang="en-US" altLang="zh-CN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35" name="Group 45"/>
          <p:cNvGrpSpPr>
            <a:grpSpLocks/>
          </p:cNvGrpSpPr>
          <p:nvPr/>
        </p:nvGrpSpPr>
        <p:grpSpPr bwMode="auto">
          <a:xfrm>
            <a:off x="1457796" y="1154183"/>
            <a:ext cx="778668" cy="584359"/>
            <a:chOff x="1610" y="2568"/>
            <a:chExt cx="545" cy="409"/>
          </a:xfrm>
        </p:grpSpPr>
        <p:sp>
          <p:nvSpPr>
            <p:cNvPr id="36" name="Line 46"/>
            <p:cNvSpPr>
              <a:spLocks noChangeShapeType="1"/>
            </p:cNvSpPr>
            <p:nvPr/>
          </p:nvSpPr>
          <p:spPr bwMode="auto">
            <a:xfrm>
              <a:off x="1610" y="2886"/>
              <a:ext cx="545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37" name="Text Box 47"/>
            <p:cNvSpPr txBox="1">
              <a:spLocks noChangeArrowheads="1"/>
            </p:cNvSpPr>
            <p:nvPr/>
          </p:nvSpPr>
          <p:spPr bwMode="auto">
            <a:xfrm>
              <a:off x="1746" y="2568"/>
              <a:ext cx="368" cy="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v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1</a:t>
              </a:r>
              <a:endParaRPr kumimoji="1" lang="en-US" altLang="zh-CN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38" name="Group 59"/>
          <p:cNvGrpSpPr>
            <a:grpSpLocks/>
          </p:cNvGrpSpPr>
          <p:nvPr/>
        </p:nvGrpSpPr>
        <p:grpSpPr bwMode="auto">
          <a:xfrm>
            <a:off x="2170742" y="1479938"/>
            <a:ext cx="778669" cy="584359"/>
            <a:chOff x="1610" y="2568"/>
            <a:chExt cx="545" cy="409"/>
          </a:xfrm>
        </p:grpSpPr>
        <p:sp>
          <p:nvSpPr>
            <p:cNvPr id="39" name="Line 60"/>
            <p:cNvSpPr>
              <a:spLocks noChangeShapeType="1"/>
            </p:cNvSpPr>
            <p:nvPr/>
          </p:nvSpPr>
          <p:spPr bwMode="auto">
            <a:xfrm>
              <a:off x="1610" y="2886"/>
              <a:ext cx="54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20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40" name="Text Box 61"/>
            <p:cNvSpPr txBox="1">
              <a:spLocks noChangeArrowheads="1"/>
            </p:cNvSpPr>
            <p:nvPr/>
          </p:nvSpPr>
          <p:spPr bwMode="auto">
            <a:xfrm>
              <a:off x="1746" y="2568"/>
              <a:ext cx="289" cy="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>
                  <a:latin typeface="Times New Roman" panose="02020603050405020304" pitchFamily="18" charset="0"/>
                  <a:ea typeface="仿宋" panose="02010609060101010101" pitchFamily="49" charset="-122"/>
                  <a:sym typeface="Times New Roman" panose="02020603050405020304" pitchFamily="18" charset="0"/>
                </a:rPr>
                <a:t>F</a:t>
              </a:r>
            </a:p>
          </p:txBody>
        </p:sp>
      </p:grpSp>
      <p:sp>
        <p:nvSpPr>
          <p:cNvPr id="41" name="Rectangle 68" descr="深色木质"/>
          <p:cNvSpPr>
            <a:spLocks noChangeArrowheads="1"/>
          </p:cNvSpPr>
          <p:nvPr/>
        </p:nvSpPr>
        <p:spPr bwMode="auto">
          <a:xfrm>
            <a:off x="1457795" y="1738545"/>
            <a:ext cx="712946" cy="452914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42" name="Rectangle 78" descr="深色木质"/>
          <p:cNvSpPr>
            <a:spLocks noChangeArrowheads="1"/>
          </p:cNvSpPr>
          <p:nvPr/>
        </p:nvSpPr>
        <p:spPr bwMode="auto">
          <a:xfrm>
            <a:off x="1457795" y="1738545"/>
            <a:ext cx="712946" cy="452914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43" name="Text Box 53"/>
          <p:cNvSpPr txBox="1">
            <a:spLocks noChangeArrowheads="1"/>
          </p:cNvSpPr>
          <p:nvPr/>
        </p:nvSpPr>
        <p:spPr bwMode="auto">
          <a:xfrm>
            <a:off x="1003454" y="3491004"/>
            <a:ext cx="7386637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外力</a:t>
            </a:r>
            <a:r>
              <a:rPr kumimoji="1" lang="en-US" altLang="zh-CN" sz="3200" i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F</a:t>
            </a:r>
            <a:r>
              <a:rPr kumimoji="1" lang="zh-CN" altLang="en-US" sz="320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做功：</a:t>
            </a:r>
            <a:r>
              <a:rPr kumimoji="1" lang="en-US" altLang="zh-CN" sz="3200" i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W</a:t>
            </a:r>
            <a:r>
              <a:rPr kumimoji="1" lang="zh-CN" altLang="en-US" sz="3200" i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kumimoji="1" lang="en-US" altLang="zh-CN" sz="3200" i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Fs   F=ma</a:t>
            </a:r>
          </a:p>
        </p:txBody>
      </p:sp>
      <p:graphicFrame>
        <p:nvGraphicFramePr>
          <p:cNvPr id="4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61989"/>
              </p:ext>
            </p:extLst>
          </p:nvPr>
        </p:nvGraphicFramePr>
        <p:xfrm>
          <a:off x="1522089" y="4786880"/>
          <a:ext cx="6836568" cy="10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4" imgW="2743200" imgH="419040" progId="Equation.DSMT4">
                  <p:embed/>
                </p:oleObj>
              </mc:Choice>
              <mc:Fallback>
                <p:oleObj name="Equation" r:id="rId4" imgW="2743200" imgH="419040" progId="Equation.DSMT4">
                  <p:embed/>
                  <p:pic>
                    <p:nvPicPr>
                      <p:cNvPr id="44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089" y="4786880"/>
                        <a:ext cx="6836568" cy="1044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8942"/>
              </p:ext>
            </p:extLst>
          </p:nvPr>
        </p:nvGraphicFramePr>
        <p:xfrm>
          <a:off x="2559361" y="3879624"/>
          <a:ext cx="4536281" cy="113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6" imgW="1676160" imgH="419040" progId="Equation.DSMT4">
                  <p:embed/>
                </p:oleObj>
              </mc:Choice>
              <mc:Fallback>
                <p:oleObj name="Equation" r:id="rId6" imgW="1676160" imgH="419040" progId="Equation.DSMT4">
                  <p:embed/>
                  <p:pic>
                    <p:nvPicPr>
                      <p:cNvPr id="45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361" y="3879624"/>
                        <a:ext cx="4536281" cy="113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62716"/>
              </p:ext>
            </p:extLst>
          </p:nvPr>
        </p:nvGraphicFramePr>
        <p:xfrm>
          <a:off x="2737954" y="5629842"/>
          <a:ext cx="2591753" cy="100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8" imgW="1015920" imgH="393480" progId="Equation.DSMT4">
                  <p:embed/>
                </p:oleObj>
              </mc:Choice>
              <mc:Fallback>
                <p:oleObj name="Equation" r:id="rId8" imgW="1015920" imgH="393480" progId="Equation.DSMT4">
                  <p:embed/>
                  <p:pic>
                    <p:nvPicPr>
                      <p:cNvPr id="46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954" y="5629842"/>
                        <a:ext cx="2591753" cy="1004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6783093" y="1323046"/>
            <a:ext cx="42972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如何研究动能的表达式？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6901334" y="1934281"/>
            <a:ext cx="432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合力</a:t>
            </a:r>
            <a:r>
              <a:rPr lang="en-US" altLang="zh-CN" sz="3200" i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F</a:t>
            </a:r>
            <a:r>
              <a:rPr lang="zh-CN" altLang="en-US" sz="320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做功，动能增加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5497680" y="5896599"/>
            <a:ext cx="23243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=E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k2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-E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k1</a:t>
            </a:r>
            <a:endParaRPr lang="zh-CN" altLang="en-US" sz="3200" b="1" baseline="-250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A3014616-3CB7-46CA-AB7C-3C5FFBC440A9}"/>
              </a:ext>
            </a:extLst>
          </p:cNvPr>
          <p:cNvSpPr txBox="1"/>
          <p:nvPr/>
        </p:nvSpPr>
        <p:spPr>
          <a:xfrm>
            <a:off x="489188" y="94922"/>
            <a:ext cx="60982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演绎推理</a:t>
            </a:r>
            <a:endParaRPr lang="zh-CN" altLang="en-US" sz="320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15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0.23372 0.00417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80" y="208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2.59259E-6 L 0.26341 -2.59259E-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6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2" grpId="1" animBg="1"/>
      <p:bldP spid="48" grpId="0"/>
      <p:bldP spid="49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</TotalTime>
  <Words>1059</Words>
  <Application>Microsoft Office PowerPoint</Application>
  <PresentationFormat>宽屏</PresentationFormat>
  <Paragraphs>136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等线</vt:lpstr>
      <vt:lpstr>等线 Light</vt:lpstr>
      <vt:lpstr>仿宋</vt:lpstr>
      <vt:lpstr>Arial</vt:lpstr>
      <vt:lpstr>Times New Roman</vt:lpstr>
      <vt:lpstr>Office 主题​​</vt:lpstr>
      <vt:lpstr>Bitmap Image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天波 姚</dc:creator>
  <cp:lastModifiedBy>pop</cp:lastModifiedBy>
  <cp:revision>20</cp:revision>
  <dcterms:created xsi:type="dcterms:W3CDTF">2020-10-26T02:31:27Z</dcterms:created>
  <dcterms:modified xsi:type="dcterms:W3CDTF">2023-09-07T00:43:40Z</dcterms:modified>
</cp:coreProperties>
</file>